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71" r:id="rId3"/>
    <p:sldId id="272" r:id="rId4"/>
    <p:sldId id="292" r:id="rId5"/>
    <p:sldId id="285" r:id="rId6"/>
    <p:sldId id="286" r:id="rId7"/>
    <p:sldId id="287" r:id="rId8"/>
    <p:sldId id="288" r:id="rId9"/>
    <p:sldId id="289" r:id="rId10"/>
    <p:sldId id="290" r:id="rId11"/>
    <p:sldId id="294" r:id="rId12"/>
    <p:sldId id="304" r:id="rId13"/>
    <p:sldId id="305" r:id="rId14"/>
    <p:sldId id="303" r:id="rId15"/>
    <p:sldId id="295" r:id="rId16"/>
    <p:sldId id="296" r:id="rId17"/>
    <p:sldId id="298" r:id="rId18"/>
    <p:sldId id="299" r:id="rId19"/>
    <p:sldId id="300" r:id="rId20"/>
    <p:sldId id="301" r:id="rId21"/>
    <p:sldId id="302" r:id="rId22"/>
    <p:sldId id="309" r:id="rId23"/>
    <p:sldId id="310" r:id="rId24"/>
    <p:sldId id="311" r:id="rId25"/>
    <p:sldId id="313" r:id="rId26"/>
    <p:sldId id="312" r:id="rId27"/>
    <p:sldId id="314" r:id="rId28"/>
    <p:sldId id="315" r:id="rId29"/>
    <p:sldId id="316" r:id="rId30"/>
    <p:sldId id="317" r:id="rId31"/>
    <p:sldId id="319" r:id="rId32"/>
    <p:sldId id="320" r:id="rId33"/>
    <p:sldId id="321" r:id="rId34"/>
    <p:sldId id="322" r:id="rId35"/>
    <p:sldId id="297" r:id="rId36"/>
    <p:sldId id="318" r:id="rId37"/>
    <p:sldId id="323" r:id="rId38"/>
    <p:sldId id="324" r:id="rId39"/>
    <p:sldId id="325" r:id="rId40"/>
    <p:sldId id="326" r:id="rId41"/>
    <p:sldId id="327" r:id="rId42"/>
    <p:sldId id="328" r:id="rId43"/>
    <p:sldId id="273" r:id="rId44"/>
    <p:sldId id="274" r:id="rId45"/>
    <p:sldId id="275" r:id="rId46"/>
    <p:sldId id="276" r:id="rId47"/>
    <p:sldId id="277" r:id="rId48"/>
    <p:sldId id="278" r:id="rId49"/>
    <p:sldId id="279" r:id="rId50"/>
    <p:sldId id="280" r:id="rId51"/>
    <p:sldId id="281" r:id="rId52"/>
    <p:sldId id="282" r:id="rId53"/>
    <p:sldId id="283" r:id="rId54"/>
    <p:sldId id="284" r:id="rId55"/>
    <p:sldId id="291" r:id="rId56"/>
    <p:sldId id="259" r:id="rId57"/>
    <p:sldId id="260" r:id="rId58"/>
    <p:sldId id="267" r:id="rId59"/>
    <p:sldId id="261" r:id="rId60"/>
    <p:sldId id="268" r:id="rId61"/>
    <p:sldId id="269" r:id="rId62"/>
    <p:sldId id="262" r:id="rId63"/>
    <p:sldId id="263" r:id="rId64"/>
    <p:sldId id="270" r:id="rId65"/>
    <p:sldId id="264" r:id="rId6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>
      <p:cViewPr>
        <p:scale>
          <a:sx n="57" d="100"/>
          <a:sy n="57" d="100"/>
        </p:scale>
        <p:origin x="1620" y="1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4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E150FB-540D-4CA3-B772-EB84F384D5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CA5024-EA9D-47E4-BEEB-4B9E5E0190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3E461-9AD9-4A4F-8ABD-67EEE49D2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12AE4B-28CA-4526-AB60-A31456B4A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116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319EEA-5EE4-49E3-90F6-72B9B9D0F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97184E-B7D0-488A-9211-CAC27BEC72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40CC40-051A-464F-A398-C676BB156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9B41-D1A4-4CD6-BFC0-9D7A99A68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818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90AAAD7-CF8F-47A1-A59A-A565362F8B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50AA42-0746-4DFB-BD1F-66B3F6F98B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D532C8-7EC6-4C58-AF61-3E14B62B1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7BF05F-6643-4382-B44E-6ADEA5184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82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Title 16"/>
          <p:cNvSpPr>
            <a:spLocks noGrp="1"/>
          </p:cNvSpPr>
          <p:nvPr>
            <p:ph type="title" hasCustomPrompt="1"/>
          </p:nvPr>
        </p:nvSpPr>
        <p:spPr>
          <a:xfrm>
            <a:off x="812800" y="3025048"/>
            <a:ext cx="10515600" cy="906416"/>
          </a:xfrm>
        </p:spPr>
        <p:txBody>
          <a:bodyPr anchor="t">
            <a:noAutofit/>
          </a:bodyPr>
          <a:lstStyle>
            <a:lvl1pPr>
              <a:defRPr sz="4800" b="0" i="0" spc="-133" baseline="0">
                <a:solidFill>
                  <a:schemeClr val="bg1"/>
                </a:solidFill>
                <a:latin typeface="+mn-lt"/>
                <a:ea typeface="DIN-Medium" charset="0"/>
                <a:cs typeface="DIN-Medium" charset="0"/>
              </a:defRPr>
            </a:lvl1pPr>
          </a:lstStyle>
          <a:p>
            <a:r>
              <a:rPr lang="en-US" dirty="0"/>
              <a:t>WELCOME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053" y="5257596"/>
            <a:ext cx="918464" cy="950976"/>
          </a:xfrm>
          <a:prstGeom prst="rect">
            <a:avLst/>
          </a:prstGeom>
        </p:spPr>
      </p:pic>
      <p:sp>
        <p:nvSpPr>
          <p:cNvPr id="10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00747" y="4085303"/>
            <a:ext cx="10527653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/>
                </a:solidFill>
                <a:latin typeface="+mn-lt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ubtitle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698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904" userDrawn="1">
          <p15:clr>
            <a:srgbClr val="FBAE40"/>
          </p15:clr>
        </p15:guide>
        <p15:guide id="2" pos="512" userDrawn="1">
          <p15:clr>
            <a:srgbClr val="FBAE40"/>
          </p15:clr>
        </p15:guide>
        <p15:guide id="3" pos="7136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90" y="286025"/>
            <a:ext cx="10512109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+mj-lt"/>
                <a:ea typeface="DIN-Medium"/>
                <a:cs typeface="DIN-Medium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818808" y="3543971"/>
            <a:ext cx="10515600" cy="2431027"/>
          </a:xfrm>
        </p:spPr>
        <p:txBody>
          <a:bodyPr>
            <a:normAutofit/>
          </a:bodyPr>
          <a:lstStyle>
            <a:lvl1pPr marL="0" indent="0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+mn-lt"/>
                <a:ea typeface="DIN-Regular"/>
                <a:cs typeface="DIN-Regular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+mn-lt"/>
                <a:ea typeface="DIN-Regular"/>
                <a:cs typeface="DIN-Regular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+mn-lt"/>
                <a:ea typeface="DIN-Regular"/>
                <a:cs typeface="DIN-Regular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+mn-lt"/>
                <a:ea typeface="DIN-Regular"/>
                <a:cs typeface="DIN-Regular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+mn-lt"/>
                <a:ea typeface="DIN-Regular"/>
                <a:cs typeface="DIN-Regular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920956" y="2977661"/>
            <a:ext cx="1532145" cy="152400"/>
          </a:xfrm>
          <a:prstGeom prst="rect">
            <a:avLst/>
          </a:prstGeom>
          <a:solidFill>
            <a:srgbClr val="FFA1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816290" y="2298699"/>
            <a:ext cx="10512109" cy="564404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+mn-lt"/>
                <a:ea typeface="DIN-Regular"/>
                <a:cs typeface="DIN-Regular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4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+mj-lt"/>
                <a:ea typeface="DIN-Medium"/>
                <a:cs typeface="DIN-Medium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645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224" userDrawn="1">
          <p15:clr>
            <a:srgbClr val="FBAE40"/>
          </p15:clr>
        </p15:guide>
        <p15:guide id="2" pos="512" userDrawn="1">
          <p15:clr>
            <a:srgbClr val="FBAE40"/>
          </p15:clr>
        </p15:guide>
        <p15:guide id="3" pos="7136" userDrawn="1">
          <p15:clr>
            <a:srgbClr val="FBAE40"/>
          </p15:clr>
        </p15:guide>
        <p15:guide id="4" orient="horz" pos="944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-1"/>
            <a:ext cx="12192000" cy="129540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818808" y="1549594"/>
            <a:ext cx="10515600" cy="4927407"/>
          </a:xfrm>
        </p:spPr>
        <p:txBody>
          <a:bodyPr>
            <a:normAutofit/>
          </a:bodyPr>
          <a:lstStyle>
            <a:lvl1pPr marL="0" indent="0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None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Char char="•"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Char char="•"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Char char="•"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Char char="•"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itle 16"/>
          <p:cNvSpPr>
            <a:spLocks noGrp="1"/>
          </p:cNvSpPr>
          <p:nvPr>
            <p:ph type="title"/>
          </p:nvPr>
        </p:nvSpPr>
        <p:spPr>
          <a:xfrm>
            <a:off x="812800" y="254192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267" b="0" i="0" spc="-133" baseline="0">
                <a:solidFill>
                  <a:schemeClr val="bg1"/>
                </a:solidFill>
                <a:latin typeface="+mj-lt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84644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224" userDrawn="1">
          <p15:clr>
            <a:srgbClr val="FBAE40"/>
          </p15:clr>
        </p15:guide>
        <p15:guide id="2" pos="512" userDrawn="1">
          <p15:clr>
            <a:srgbClr val="FBAE40"/>
          </p15:clr>
        </p15:guide>
        <p15:guide id="3" pos="7136" userDrawn="1">
          <p15:clr>
            <a:srgbClr val="FBAE40"/>
          </p15:clr>
        </p15:guide>
        <p15:guide id="4" orient="horz" pos="944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Title -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-1"/>
            <a:ext cx="12192000" cy="129540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818808" y="1549594"/>
            <a:ext cx="5120640" cy="4927407"/>
          </a:xfrm>
        </p:spPr>
        <p:txBody>
          <a:bodyPr>
            <a:normAutofit/>
          </a:bodyPr>
          <a:lstStyle>
            <a:lvl1pPr marL="0" indent="0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None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Char char="•"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Char char="•"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Char char="•"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>
                <a:schemeClr val="tx1"/>
              </a:buClr>
              <a:buSzPct val="100000"/>
              <a:buFont typeface="Arial" charset="0"/>
              <a:buChar char="•"/>
              <a:defRPr sz="3200" b="0" i="0">
                <a:solidFill>
                  <a:schemeClr val="tx1"/>
                </a:solidFill>
                <a:latin typeface="+mn-lt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itle 16"/>
          <p:cNvSpPr>
            <a:spLocks noGrp="1"/>
          </p:cNvSpPr>
          <p:nvPr>
            <p:ph type="title"/>
          </p:nvPr>
        </p:nvSpPr>
        <p:spPr>
          <a:xfrm>
            <a:off x="812800" y="254192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267" b="0" i="0" spc="-133" baseline="0">
                <a:solidFill>
                  <a:schemeClr val="bg1"/>
                </a:solidFill>
                <a:latin typeface="+mj-lt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68D75F-D55C-43AE-A315-40EFB2B3776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400800" y="1549400"/>
            <a:ext cx="5120640" cy="492740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51106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224" userDrawn="1">
          <p15:clr>
            <a:srgbClr val="FBAE40"/>
          </p15:clr>
        </p15:guide>
        <p15:guide id="2" pos="512" userDrawn="1">
          <p15:clr>
            <a:srgbClr val="FBAE40"/>
          </p15:clr>
        </p15:guide>
        <p15:guide id="3" pos="7136" userDrawn="1">
          <p15:clr>
            <a:srgbClr val="FBAE40"/>
          </p15:clr>
        </p15:guide>
        <p15:guide id="4" orient="horz" pos="944" userDrawn="1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89" y="286025"/>
            <a:ext cx="10512111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+mn-lt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8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12800" y="2836333"/>
            <a:ext cx="4876800" cy="30480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867" b="0" i="0">
                <a:latin typeface="+mn-lt"/>
                <a:ea typeface="DIN-Regular" charset="0"/>
                <a:cs typeface="DIN-Regular" charset="0"/>
              </a:defRPr>
            </a:lvl1pPr>
          </a:lstStyle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+mn-lt"/>
                <a:ea typeface="DIN-Medium"/>
                <a:cs typeface="DIN-Medium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6070601" y="2836333"/>
            <a:ext cx="5257800" cy="3048000"/>
          </a:xfrm>
        </p:spPr>
        <p:txBody>
          <a:bodyPr anchor="ctr">
            <a:normAutofit/>
          </a:bodyPr>
          <a:lstStyle>
            <a:lvl1pPr marL="0" indent="0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+mn-lt"/>
                <a:ea typeface="DIN-Regular"/>
                <a:cs typeface="DIN-Regular"/>
              </a:defRPr>
            </a:lvl1pPr>
            <a:lvl2pPr marL="457189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914377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371566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1828754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70831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576411" y="4471383"/>
            <a:ext cx="8619908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/>
                </a:solidFill>
                <a:latin typeface="+mn-lt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itle 16"/>
          <p:cNvSpPr>
            <a:spLocks noGrp="1"/>
          </p:cNvSpPr>
          <p:nvPr>
            <p:ph type="title" hasCustomPrompt="1"/>
          </p:nvPr>
        </p:nvSpPr>
        <p:spPr>
          <a:xfrm>
            <a:off x="2576413" y="3411128"/>
            <a:ext cx="8619908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+mj-lt"/>
                <a:ea typeface="DIN-Medium" charset="0"/>
                <a:cs typeface="DIN-Medium" charset="0"/>
              </a:defRPr>
            </a:lvl1pPr>
          </a:lstStyle>
          <a:p>
            <a:r>
              <a:rPr lang="en-US" dirty="0"/>
              <a:t>SECTION DIVIDER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7378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59092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1632" userDrawn="1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umns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Subtitle 2"/>
          <p:cNvSpPr txBox="1">
            <a:spLocks/>
          </p:cNvSpPr>
          <p:nvPr userDrawn="1"/>
        </p:nvSpPr>
        <p:spPr>
          <a:xfrm>
            <a:off x="800747" y="1588858"/>
            <a:ext cx="9144000" cy="1433743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endParaRPr lang="en-US" sz="4933" dirty="0">
              <a:solidFill>
                <a:srgbClr val="19335E"/>
              </a:solidFill>
              <a:latin typeface="DIN-Medium" charset="0"/>
              <a:ea typeface="DIN-Medium" charset="0"/>
              <a:cs typeface="DIN-Medium" charset="0"/>
            </a:endParaRPr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89" y="286025"/>
            <a:ext cx="10512111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816288" y="3679131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one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4622800" y="3679132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two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8432800" y="3679132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Three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4622800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8435320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Picture Placeholder 15"/>
          <p:cNvSpPr>
            <a:spLocks noGrp="1"/>
          </p:cNvSpPr>
          <p:nvPr>
            <p:ph type="pic" sz="quarter" idx="20"/>
          </p:nvPr>
        </p:nvSpPr>
        <p:spPr>
          <a:xfrm>
            <a:off x="812801" y="3022601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21"/>
          </p:nvPr>
        </p:nvSpPr>
        <p:spPr>
          <a:xfrm>
            <a:off x="4622801" y="3022601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7" name="Picture Placeholder 15"/>
          <p:cNvSpPr>
            <a:spLocks noGrp="1"/>
          </p:cNvSpPr>
          <p:nvPr>
            <p:ph type="pic" sz="quarter" idx="22"/>
          </p:nvPr>
        </p:nvSpPr>
        <p:spPr>
          <a:xfrm>
            <a:off x="8432801" y="3015926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5398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904" userDrawn="1">
          <p15:clr>
            <a:srgbClr val="FBAE40"/>
          </p15:clr>
        </p15:guide>
        <p15:guide id="2" pos="512" userDrawn="1">
          <p15:clr>
            <a:srgbClr val="FBAE40"/>
          </p15:clr>
        </p15:guide>
        <p15:guide id="3" pos="2912" userDrawn="1">
          <p15:clr>
            <a:srgbClr val="FBAE40"/>
          </p15:clr>
        </p15:guide>
        <p15:guide id="4" pos="5312" userDrawn="1">
          <p15:clr>
            <a:srgbClr val="FBAE40"/>
          </p15:clr>
        </p15:guide>
        <p15:guide id="5" orient="horz" pos="944" userDrawn="1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504414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Rectangle 7"/>
          <p:cNvSpPr/>
          <p:nvPr userDrawn="1"/>
        </p:nvSpPr>
        <p:spPr>
          <a:xfrm>
            <a:off x="0" y="5044141"/>
            <a:ext cx="12192000" cy="131480"/>
          </a:xfrm>
          <a:prstGeom prst="rect">
            <a:avLst/>
          </a:prstGeom>
          <a:solidFill>
            <a:srgbClr val="FFA1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TextBox 8"/>
          <p:cNvSpPr txBox="1"/>
          <p:nvPr userDrawn="1"/>
        </p:nvSpPr>
        <p:spPr>
          <a:xfrm>
            <a:off x="215154" y="6442635"/>
            <a:ext cx="11761692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800" b="0" i="0" dirty="0">
                <a:solidFill>
                  <a:schemeClr val="accent3"/>
                </a:solidFill>
                <a:latin typeface="DIN-Regular" charset="0"/>
                <a:ea typeface="DIN-Regular" charset="0"/>
                <a:cs typeface="DIN-Regular" charset="0"/>
              </a:rPr>
              <a:t>"PG&amp;E" refers to Pacific Gas and Electric Company, a subsidiary of PG&amp;E Corporation. ©2017 Pacific Gas and Electric Company. All rights reserved. These offerings are funded by California utility customers and administered by PG&amp;E under the auspices of the California Public Utilities Commission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747" y="5502307"/>
            <a:ext cx="3064256" cy="723392"/>
          </a:xfrm>
          <a:prstGeom prst="rect">
            <a:avLst/>
          </a:prstGeom>
        </p:spPr>
      </p:pic>
      <p:sp>
        <p:nvSpPr>
          <p:cNvPr id="11" name="Title 16"/>
          <p:cNvSpPr>
            <a:spLocks noGrp="1"/>
          </p:cNvSpPr>
          <p:nvPr>
            <p:ph type="title" hasCustomPrompt="1"/>
          </p:nvPr>
        </p:nvSpPr>
        <p:spPr>
          <a:xfrm>
            <a:off x="812800" y="3750257"/>
            <a:ext cx="10515600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+mn-lt"/>
                <a:ea typeface="DIN-Medium" charset="0"/>
                <a:cs typeface="DIN-Medium" charset="0"/>
              </a:defRPr>
            </a:lvl1pPr>
          </a:lstStyle>
          <a:p>
            <a:r>
              <a:rPr lang="en-US" dirty="0"/>
              <a:t>THANK YOU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1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603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CC9B9D-EFB7-48CA-B254-D88FB0353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B49C84-95AE-4DAC-95BA-317D73BE67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2D8BAA-52EA-42EC-91F4-60C3291E6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AB97D-90F3-4FDF-98B9-F5A5C896B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10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3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69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65380-EAC7-468D-A461-F475B1187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58BE4A-D2D7-4603-97D7-CFCA19D4A5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564321-0DF0-41C8-9DD3-8449FD1F3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58CDE5-4447-4952-BAB3-2F0EFCEC3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08D8E6-2D0F-40B7-995A-445FAE653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505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2E003-7DAA-4BAB-A300-98B8E3CBE2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4696F07-B71E-4650-A342-6B253395E9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B74675-7D1E-4E24-AE0E-D7D99A6F31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799AB8-58A5-4534-B5C4-C58A37D30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86673E-8A3D-4A92-8B8C-2B15FB92F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08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hill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8481C-A053-2648-8F3F-AB5E5B5CD4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529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6" r:id="rId3"/>
    <p:sldLayoutId id="2147483677" r:id="rId4"/>
    <p:sldLayoutId id="2147483673" r:id="rId5"/>
    <p:sldLayoutId id="2147483672" r:id="rId6"/>
    <p:sldLayoutId id="2147483674" r:id="rId7"/>
    <p:sldLayoutId id="2147483675" r:id="rId8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0" Type="http://schemas.openxmlformats.org/officeDocument/2006/relationships/image" Target="../media/image1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10" Type="http://schemas.openxmlformats.org/officeDocument/2006/relationships/image" Target="../media/image1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hyperlink" Target="https://tinyurl.com/kWEngineeringGetPsyched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tinyurl.com/FreePsychChart" TargetMode="External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2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9.png"/><Relationship Id="rId10" Type="http://schemas.openxmlformats.org/officeDocument/2006/relationships/image" Target="../media/image22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9.png"/><Relationship Id="rId10" Type="http://schemas.openxmlformats.org/officeDocument/2006/relationships/image" Target="../media/image24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9.png"/><Relationship Id="rId10" Type="http://schemas.openxmlformats.org/officeDocument/2006/relationships/image" Target="../media/image2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.png"/><Relationship Id="rId11" Type="http://schemas.openxmlformats.org/officeDocument/2006/relationships/image" Target="../media/image30.jpg"/><Relationship Id="rId5" Type="http://schemas.openxmlformats.org/officeDocument/2006/relationships/image" Target="../media/image9.png"/><Relationship Id="rId10" Type="http://schemas.openxmlformats.org/officeDocument/2006/relationships/image" Target="../media/image29.pn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.png"/><Relationship Id="rId11" Type="http://schemas.openxmlformats.org/officeDocument/2006/relationships/image" Target="../media/image30.jpg"/><Relationship Id="rId5" Type="http://schemas.openxmlformats.org/officeDocument/2006/relationships/image" Target="../media/image9.png"/><Relationship Id="rId10" Type="http://schemas.openxmlformats.org/officeDocument/2006/relationships/image" Target="../media/image29.pn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4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.png"/><Relationship Id="rId11" Type="http://schemas.openxmlformats.org/officeDocument/2006/relationships/image" Target="../media/image30.jpg"/><Relationship Id="rId5" Type="http://schemas.openxmlformats.org/officeDocument/2006/relationships/image" Target="../media/image9.png"/><Relationship Id="rId10" Type="http://schemas.openxmlformats.org/officeDocument/2006/relationships/image" Target="../media/image29.pn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2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.png"/><Relationship Id="rId11" Type="http://schemas.openxmlformats.org/officeDocument/2006/relationships/image" Target="../media/image30.jpg"/><Relationship Id="rId5" Type="http://schemas.openxmlformats.org/officeDocument/2006/relationships/image" Target="../media/image9.png"/><Relationship Id="rId10" Type="http://schemas.openxmlformats.org/officeDocument/2006/relationships/image" Target="../media/image29.pn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30.jpg"/><Relationship Id="rId3" Type="http://schemas.openxmlformats.org/officeDocument/2006/relationships/image" Target="../media/image37.png"/><Relationship Id="rId7" Type="http://schemas.openxmlformats.org/officeDocument/2006/relationships/image" Target="../media/image9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.png"/><Relationship Id="rId11" Type="http://schemas.openxmlformats.org/officeDocument/2006/relationships/image" Target="../media/image27.png"/><Relationship Id="rId5" Type="http://schemas.openxmlformats.org/officeDocument/2006/relationships/image" Target="../media/image7.png"/><Relationship Id="rId15" Type="http://schemas.openxmlformats.org/officeDocument/2006/relationships/image" Target="../media/image38.png"/><Relationship Id="rId10" Type="http://schemas.openxmlformats.org/officeDocument/2006/relationships/image" Target="../media/image36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0.bin"/><Relationship Id="rId14" Type="http://schemas.openxmlformats.org/officeDocument/2006/relationships/hyperlink" Target="https://tinyurl.com/NAIMA3EPlus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8.png"/><Relationship Id="rId7" Type="http://schemas.openxmlformats.org/officeDocument/2006/relationships/image" Target="../media/image3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8.png"/><Relationship Id="rId7" Type="http://schemas.openxmlformats.org/officeDocument/2006/relationships/image" Target="../media/image4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10.png"/><Relationship Id="rId10" Type="http://schemas.openxmlformats.org/officeDocument/2006/relationships/image" Target="../media/image44.png"/><Relationship Id="rId4" Type="http://schemas.openxmlformats.org/officeDocument/2006/relationships/image" Target="../media/image9.png"/><Relationship Id="rId9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8.png"/><Relationship Id="rId7" Type="http://schemas.openxmlformats.org/officeDocument/2006/relationships/image" Target="../media/image4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10.png"/><Relationship Id="rId10" Type="http://schemas.openxmlformats.org/officeDocument/2006/relationships/image" Target="../media/image44.png"/><Relationship Id="rId4" Type="http://schemas.openxmlformats.org/officeDocument/2006/relationships/image" Target="../media/image9.png"/><Relationship Id="rId9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8.png"/><Relationship Id="rId7" Type="http://schemas.openxmlformats.org/officeDocument/2006/relationships/image" Target="../media/image4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10.png"/><Relationship Id="rId10" Type="http://schemas.openxmlformats.org/officeDocument/2006/relationships/image" Target="../media/image45.png"/><Relationship Id="rId4" Type="http://schemas.openxmlformats.org/officeDocument/2006/relationships/image" Target="../media/image9.png"/><Relationship Id="rId9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5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.png"/><Relationship Id="rId11" Type="http://schemas.openxmlformats.org/officeDocument/2006/relationships/image" Target="../media/image40.png"/><Relationship Id="rId5" Type="http://schemas.openxmlformats.org/officeDocument/2006/relationships/image" Target="../media/image9.png"/><Relationship Id="rId10" Type="http://schemas.openxmlformats.org/officeDocument/2006/relationships/image" Target="../media/image39.png"/><Relationship Id="rId4" Type="http://schemas.openxmlformats.org/officeDocument/2006/relationships/image" Target="../media/image8.png"/><Relationship Id="rId9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40.png"/><Relationship Id="rId4" Type="http://schemas.openxmlformats.org/officeDocument/2006/relationships/image" Target="../media/image8.png"/><Relationship Id="rId9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40.png"/><Relationship Id="rId4" Type="http://schemas.openxmlformats.org/officeDocument/2006/relationships/image" Target="../media/image8.png"/><Relationship Id="rId9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7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38.png"/><Relationship Id="rId4" Type="http://schemas.openxmlformats.org/officeDocument/2006/relationships/image" Target="../media/image7.png"/><Relationship Id="rId9" Type="http://schemas.openxmlformats.org/officeDocument/2006/relationships/image" Target="../media/image4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7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38.png"/><Relationship Id="rId4" Type="http://schemas.openxmlformats.org/officeDocument/2006/relationships/image" Target="../media/image7.png"/><Relationship Id="rId9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48.png"/><Relationship Id="rId4" Type="http://schemas.openxmlformats.org/officeDocument/2006/relationships/image" Target="../media/image8.png"/><Relationship Id="rId9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48.png"/><Relationship Id="rId4" Type="http://schemas.openxmlformats.org/officeDocument/2006/relationships/image" Target="../media/image8.png"/><Relationship Id="rId9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48.png"/><Relationship Id="rId4" Type="http://schemas.openxmlformats.org/officeDocument/2006/relationships/image" Target="../media/image8.png"/><Relationship Id="rId9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108200"/>
            <a:ext cx="10515600" cy="1422401"/>
          </a:xfrm>
        </p:spPr>
        <p:txBody>
          <a:bodyPr/>
          <a:lstStyle>
            <a:defPPr>
              <a:defRPr lang="en-US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267" dirty="0">
                <a:solidFill>
                  <a:schemeClr val="bg1"/>
                </a:solidFill>
              </a:rPr>
              <a:t>Existing Building Commissioning Project Review Workshop Lab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800747" y="4085303"/>
            <a:ext cx="10527653" cy="429083"/>
          </a:xfrm>
        </p:spPr>
        <p:txBody>
          <a:bodyPr>
            <a:noAutofit/>
          </a:bodyPr>
          <a:lstStyle>
            <a:defPPr>
              <a:defRPr lang="en-US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733" dirty="0">
                <a:solidFill>
                  <a:schemeClr val="bg1"/>
                </a:solidFill>
              </a:rPr>
              <a:t>Cost/Benefit Assessment – Part 1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3E771E-B144-4F1F-8425-F2F38DD81F44}"/>
              </a:ext>
            </a:extLst>
          </p:cNvPr>
          <p:cNvSpPr txBox="1">
            <a:spLocks/>
          </p:cNvSpPr>
          <p:nvPr/>
        </p:nvSpPr>
        <p:spPr>
          <a:xfrm>
            <a:off x="5364482" y="5711191"/>
            <a:ext cx="6759617" cy="365760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defPPr>
              <a:defRPr lang="en-US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33" dirty="0">
                <a:solidFill>
                  <a:schemeClr val="bg1"/>
                </a:solidFill>
              </a:rPr>
              <a:t>David Seller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5B8F32-AB11-43F0-9C04-3038869DAAE2}"/>
              </a:ext>
            </a:extLst>
          </p:cNvPr>
          <p:cNvSpPr txBox="1">
            <a:spLocks/>
          </p:cNvSpPr>
          <p:nvPr/>
        </p:nvSpPr>
        <p:spPr>
          <a:xfrm>
            <a:off x="5364482" y="6111240"/>
            <a:ext cx="6759617" cy="365760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defPPr>
              <a:defRPr lang="en-US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33">
                <a:solidFill>
                  <a:schemeClr val="bg1"/>
                </a:solidFill>
              </a:rPr>
              <a:t>Senior Engineer, Facility Dynamics Engineering</a:t>
            </a:r>
            <a:endParaRPr lang="en-US" sz="2133" dirty="0">
              <a:solidFill>
                <a:schemeClr val="bg1"/>
              </a:solidFill>
            </a:endParaRPr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B8BDA432-CF83-4DDE-9D39-CFB6DC090FB6}"/>
              </a:ext>
            </a:extLst>
          </p:cNvPr>
          <p:cNvSpPr txBox="1">
            <a:spLocks/>
          </p:cNvSpPr>
          <p:nvPr/>
        </p:nvSpPr>
        <p:spPr>
          <a:xfrm>
            <a:off x="5364481" y="5345431"/>
            <a:ext cx="6759617" cy="365760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defPPr>
              <a:defRPr lang="en-US"/>
            </a:defPPr>
            <a:lvl1pPr marL="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8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77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66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43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131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320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509" algn="l" defTabSz="914377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33" dirty="0">
                <a:solidFill>
                  <a:schemeClr val="bg1"/>
                </a:solidFill>
              </a:rPr>
              <a:t>Presented By:</a:t>
            </a:r>
          </a:p>
          <a:p>
            <a:endParaRPr lang="en-US" sz="2133" dirty="0">
              <a:solidFill>
                <a:schemeClr val="bg1"/>
              </a:solidFill>
            </a:endParaRPr>
          </a:p>
        </p:txBody>
      </p:sp>
      <p:pic>
        <p:nvPicPr>
          <p:cNvPr id="11" name="Picture 10" descr="A close up of a logo&#10;&#10;Description automatically generated">
            <a:extLst>
              <a:ext uri="{FF2B5EF4-FFF2-40B4-BE49-F238E27FC236}">
                <a16:creationId xmlns:a16="http://schemas.microsoft.com/office/drawing/2014/main" id="{1AB56837-7EED-4D01-90BB-82727B4804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729" y="5277810"/>
            <a:ext cx="1968707" cy="918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440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249572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1325903"/>
            <a:ext cx="54199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imple Application of A Few Basic Relationships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614021" y="2266154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4898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0412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2558601" y="3356218"/>
            <a:ext cx="274343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7426574" y="-498785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61083"/>
              </p:ext>
            </p:extLst>
          </p:nvPr>
        </p:nvGraphicFramePr>
        <p:xfrm>
          <a:off x="838200" y="2769213"/>
          <a:ext cx="5897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4356000" imgH="495000" progId="Equation.DSMT4">
                  <p:embed/>
                </p:oleObj>
              </mc:Choice>
              <mc:Fallback>
                <p:oleObj name="Equation" r:id="rId7" imgW="4356000" imgH="495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769213"/>
                        <a:ext cx="5897562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CE08482-4050-4590-8587-4133296817CC}"/>
              </a:ext>
            </a:extLst>
          </p:cNvPr>
          <p:cNvSpPr txBox="1"/>
          <p:nvPr/>
        </p:nvSpPr>
        <p:spPr>
          <a:xfrm>
            <a:off x="838200" y="2331732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the steady flow energy equation …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B073F8C-1237-4100-9775-4E9DE15F9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35438"/>
              </p:ext>
            </p:extLst>
          </p:nvPr>
        </p:nvGraphicFramePr>
        <p:xfrm>
          <a:off x="838200" y="3946355"/>
          <a:ext cx="79422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5867280" imgH="825480" progId="Equation.DSMT4">
                  <p:embed/>
                </p:oleObj>
              </mc:Choice>
              <mc:Fallback>
                <p:oleObj name="Equation" r:id="rId9" imgW="5867280" imgH="825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946355"/>
                        <a:ext cx="7942263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3C67D19-DC29-4975-B961-1666D202B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21121"/>
              </p:ext>
            </p:extLst>
          </p:nvPr>
        </p:nvGraphicFramePr>
        <p:xfrm>
          <a:off x="838200" y="5571173"/>
          <a:ext cx="3919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2895480" imgH="457200" progId="Equation.DSMT4">
                  <p:embed/>
                </p:oleObj>
              </mc:Choice>
              <mc:Fallback>
                <p:oleObj name="Equation" r:id="rId11" imgW="289548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5571173"/>
                        <a:ext cx="3919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BDCC02A-8DB2-4ECD-A340-E29454BA9BC4}"/>
              </a:ext>
            </a:extLst>
          </p:cNvPr>
          <p:cNvSpPr txBox="1"/>
          <p:nvPr/>
        </p:nvSpPr>
        <p:spPr>
          <a:xfrm>
            <a:off x="838200" y="3508874"/>
            <a:ext cx="6814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 using the equations of state for air to evaluate the variables …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8B38FA-F3E0-498F-A90D-9796B5DD62C3}"/>
              </a:ext>
            </a:extLst>
          </p:cNvPr>
          <p:cNvSpPr txBox="1"/>
          <p:nvPr/>
        </p:nvSpPr>
        <p:spPr>
          <a:xfrm>
            <a:off x="838200" y="5133692"/>
            <a:ext cx="713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 and the appropriate ASHRAE psychrometric equations like this …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1C6E118-E737-4B80-8497-090EF02DC425}"/>
              </a:ext>
            </a:extLst>
          </p:cNvPr>
          <p:cNvSpPr txBox="1"/>
          <p:nvPr/>
        </p:nvSpPr>
        <p:spPr>
          <a:xfrm>
            <a:off x="838200" y="6260033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 to solve for the variable of interest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F763589-C634-4DE9-9EB3-8A74F720B3C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2589407" y="-4760136"/>
            <a:ext cx="12192000" cy="656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1804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249572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1325903"/>
            <a:ext cx="54199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imple Application of A Few Basic Relationships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614021" y="2266154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4898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0412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2558601" y="3356218"/>
            <a:ext cx="274343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7426574" y="-498785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769213"/>
          <a:ext cx="5897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7" imgW="4356000" imgH="495000" progId="Equation.DSMT4">
                  <p:embed/>
                </p:oleObj>
              </mc:Choice>
              <mc:Fallback>
                <p:oleObj name="Equation" r:id="rId7" imgW="4356000" imgH="495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769213"/>
                        <a:ext cx="5897562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CE08482-4050-4590-8587-4133296817CC}"/>
              </a:ext>
            </a:extLst>
          </p:cNvPr>
          <p:cNvSpPr txBox="1"/>
          <p:nvPr/>
        </p:nvSpPr>
        <p:spPr>
          <a:xfrm>
            <a:off x="838200" y="2331732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the steady flow energy equation …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B073F8C-1237-4100-9775-4E9DE15F9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946355"/>
          <a:ext cx="79422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9" imgW="5867280" imgH="825480" progId="Equation.DSMT4">
                  <p:embed/>
                </p:oleObj>
              </mc:Choice>
              <mc:Fallback>
                <p:oleObj name="Equation" r:id="rId9" imgW="5867280" imgH="825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B073F8C-1237-4100-9775-4E9DE15F9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946355"/>
                        <a:ext cx="7942263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3C67D19-DC29-4975-B961-1666D202B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571173"/>
          <a:ext cx="3919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1" imgW="2895480" imgH="457200" progId="Equation.DSMT4">
                  <p:embed/>
                </p:oleObj>
              </mc:Choice>
              <mc:Fallback>
                <p:oleObj name="Equation" r:id="rId11" imgW="289548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3C67D19-DC29-4975-B961-1666D202B3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5571173"/>
                        <a:ext cx="3919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BDCC02A-8DB2-4ECD-A340-E29454BA9BC4}"/>
              </a:ext>
            </a:extLst>
          </p:cNvPr>
          <p:cNvSpPr txBox="1"/>
          <p:nvPr/>
        </p:nvSpPr>
        <p:spPr>
          <a:xfrm>
            <a:off x="838200" y="3508874"/>
            <a:ext cx="6814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 using the equations of state for air to evaluate the variables …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8B38FA-F3E0-498F-A90D-9796B5DD62C3}"/>
              </a:ext>
            </a:extLst>
          </p:cNvPr>
          <p:cNvSpPr txBox="1"/>
          <p:nvPr/>
        </p:nvSpPr>
        <p:spPr>
          <a:xfrm>
            <a:off x="838200" y="5133692"/>
            <a:ext cx="713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 and the appropriate ASHRAE psychrometric equations like this …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1C6E118-E737-4B80-8497-090EF02DC425}"/>
              </a:ext>
            </a:extLst>
          </p:cNvPr>
          <p:cNvSpPr txBox="1"/>
          <p:nvPr/>
        </p:nvSpPr>
        <p:spPr>
          <a:xfrm>
            <a:off x="838200" y="6260033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 to solve for the variable of interest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9340468-D8D2-4844-80D0-205D17778C7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2589407" y="-4760136"/>
            <a:ext cx="12192000" cy="656309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076BE8-4FFA-4866-B543-3416C01B0FF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6320513" y="-4760136"/>
            <a:ext cx="6172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57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500"/>
    </mc:Choice>
    <mc:Fallback xmlns="">
      <p:transition advTm="5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25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7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7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7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249572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1325903"/>
            <a:ext cx="54199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imple Application of A Few Basic Relationships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614021" y="2266154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4898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0412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2558601" y="3356218"/>
            <a:ext cx="274343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7426574" y="-498785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E08482-4050-4590-8587-4133296817CC}"/>
              </a:ext>
            </a:extLst>
          </p:cNvPr>
          <p:cNvSpPr txBox="1"/>
          <p:nvPr/>
        </p:nvSpPr>
        <p:spPr>
          <a:xfrm>
            <a:off x="838200" y="2331732"/>
            <a:ext cx="6147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 use a psych chart and the Get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ysched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cel plug-i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BDCC02A-8DB2-4ECD-A340-E29454BA9BC4}"/>
              </a:ext>
            </a:extLst>
          </p:cNvPr>
          <p:cNvSpPr txBox="1"/>
          <p:nvPr/>
        </p:nvSpPr>
        <p:spPr>
          <a:xfrm>
            <a:off x="838200" y="5524263"/>
            <a:ext cx="3788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tinyurl.com/FreePsychChart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1C6E118-E737-4B80-8497-090EF02DC425}"/>
              </a:ext>
            </a:extLst>
          </p:cNvPr>
          <p:cNvSpPr txBox="1"/>
          <p:nvPr/>
        </p:nvSpPr>
        <p:spPr>
          <a:xfrm>
            <a:off x="838200" y="5984717"/>
            <a:ext cx="4942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hlinkClick r:id="rId7"/>
              </a:rPr>
              <a:t>https://tinyurl.com/kWEngineeringGetPsyched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A9340468-D8D2-4844-80D0-205D17778C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8200" y="2743207"/>
            <a:ext cx="4828358" cy="259916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71ED1218-0292-401D-A088-5391D12CFF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99637" y="2743208"/>
            <a:ext cx="2339243" cy="259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298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249572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614021" y="2266154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4898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0412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1216583" y="3356218"/>
            <a:ext cx="274343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7426574" y="1058421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783098"/>
          <a:ext cx="7449624" cy="293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5321160" imgH="2095200" progId="Equation.DSMT4">
                  <p:embed/>
                </p:oleObj>
              </mc:Choice>
              <mc:Fallback>
                <p:oleObj name="Equation" r:id="rId7" imgW="5321160" imgH="2095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783098"/>
                        <a:ext cx="7449624" cy="293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7649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249572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614021" y="2266154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4898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0412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9843639" y="5440658"/>
            <a:ext cx="1645920" cy="50292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9843639" y="5440658"/>
            <a:ext cx="1647262" cy="50292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9843639" y="5440658"/>
            <a:ext cx="1645920" cy="50292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85545"/>
              </p:ext>
            </p:extLst>
          </p:nvPr>
        </p:nvGraphicFramePr>
        <p:xfrm>
          <a:off x="838200" y="1796732"/>
          <a:ext cx="7377113" cy="499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5270400" imgH="3568680" progId="Equation.DSMT4">
                  <p:embed/>
                </p:oleObj>
              </mc:Choice>
              <mc:Fallback>
                <p:oleObj name="Equation" r:id="rId7" imgW="5270400" imgH="3568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796732"/>
                        <a:ext cx="7377113" cy="499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8619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249572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1325903"/>
            <a:ext cx="40639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614021" y="2266154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4898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0412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7338822" y="1032824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1216583" y="3356218"/>
            <a:ext cx="274343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228242" y="1058421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60123"/>
              </p:ext>
            </p:extLst>
          </p:nvPr>
        </p:nvGraphicFramePr>
        <p:xfrm>
          <a:off x="838200" y="1783098"/>
          <a:ext cx="7449624" cy="293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5321160" imgH="2095200" progId="Equation.DSMT4">
                  <p:embed/>
                </p:oleObj>
              </mc:Choice>
              <mc:Fallback>
                <p:oleObj name="Equation" r:id="rId7" imgW="5321160" imgH="2095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783098"/>
                        <a:ext cx="7449624" cy="293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9843639" y="5440658"/>
            <a:ext cx="1647262" cy="48682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4222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3071030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614021" y="2266154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6356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097" y="502952"/>
            <a:ext cx="5337903" cy="345394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3160280" y="1032824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555583" y="-2147183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31906" y="-1864825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7038041" y="3356218"/>
            <a:ext cx="274343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07983" y="-1994783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284306" y="-1712425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681361" y="-1580174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860383" y="-1842383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2588499" y="4514353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96432"/>
              </p:ext>
            </p:extLst>
          </p:nvPr>
        </p:nvGraphicFramePr>
        <p:xfrm>
          <a:off x="838200" y="1783098"/>
          <a:ext cx="59023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4216320" imgH="977760" progId="Equation.DSMT4">
                  <p:embed/>
                </p:oleObj>
              </mc:Choice>
              <mc:Fallback>
                <p:oleObj name="Equation" r:id="rId7" imgW="4216320" imgH="977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783098"/>
                        <a:ext cx="5902325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8605169" y="1743066"/>
            <a:ext cx="2519975" cy="842243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0504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3071030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3111263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6356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0249" y="502952"/>
            <a:ext cx="5341751" cy="345643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3160280" y="1032824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256915" y="-1840111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7038041" y="3356218"/>
            <a:ext cx="274343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409315" y="-1687711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23978"/>
              </p:ext>
            </p:extLst>
          </p:nvPr>
        </p:nvGraphicFramePr>
        <p:xfrm>
          <a:off x="838200" y="1783098"/>
          <a:ext cx="59023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4216320" imgH="977760" progId="Equation.DSMT4">
                  <p:embed/>
                </p:oleObj>
              </mc:Choice>
              <mc:Fallback>
                <p:oleObj name="Equation" r:id="rId7" imgW="4216320" imgH="977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783098"/>
                        <a:ext cx="5902325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8605169" y="1743066"/>
            <a:ext cx="2519975" cy="842243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0393633" y="2803778"/>
            <a:ext cx="731511" cy="604481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43553"/>
              </p:ext>
            </p:extLst>
          </p:nvPr>
        </p:nvGraphicFramePr>
        <p:xfrm>
          <a:off x="660400" y="4160512"/>
          <a:ext cx="6259513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4470120" imgH="1790640" progId="Equation.DSMT4">
                  <p:embed/>
                </p:oleObj>
              </mc:Choice>
              <mc:Fallback>
                <p:oleObj name="Equation" r:id="rId9" imgW="4470120" imgH="1790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400" y="4160512"/>
                        <a:ext cx="6259513" cy="250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67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3071030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3111263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6356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0249" y="502952"/>
            <a:ext cx="5341751" cy="345643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3160280" y="1032824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256915" y="-1840111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7038041" y="3356218"/>
            <a:ext cx="274343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409315" y="-1687711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783098"/>
          <a:ext cx="59023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4216320" imgH="977760" progId="Equation.DSMT4">
                  <p:embed/>
                </p:oleObj>
              </mc:Choice>
              <mc:Fallback>
                <p:oleObj name="Equation" r:id="rId7" imgW="4216320" imgH="977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1783098"/>
                        <a:ext cx="5902325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8605169" y="1743066"/>
            <a:ext cx="2519975" cy="842243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0393633" y="2803778"/>
            <a:ext cx="731511" cy="604481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92349"/>
              </p:ext>
            </p:extLst>
          </p:nvPr>
        </p:nvGraphicFramePr>
        <p:xfrm>
          <a:off x="660400" y="4160512"/>
          <a:ext cx="6259513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9" imgW="4470120" imgH="1790640" progId="Equation.DSMT4">
                  <p:embed/>
                </p:oleObj>
              </mc:Choice>
              <mc:Fallback>
                <p:oleObj name="Equation" r:id="rId9" imgW="4470120" imgH="1790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400" y="4160512"/>
                        <a:ext cx="6259513" cy="250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7DE6DCC-F7F1-4F7F-BC2C-43A892E1C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1143"/>
              </p:ext>
            </p:extLst>
          </p:nvPr>
        </p:nvGraphicFramePr>
        <p:xfrm>
          <a:off x="7264400" y="4160512"/>
          <a:ext cx="408940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1" imgW="2920680" imgH="1485720" progId="Equation.DSMT4">
                  <p:embed/>
                </p:oleObj>
              </mc:Choice>
              <mc:Fallback>
                <p:oleObj name="Equation" r:id="rId11" imgW="2920680" imgH="14857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64400" y="4160512"/>
                        <a:ext cx="4089400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01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193268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7333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2847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7282518" y="5490488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256915" y="-1840111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1125146" y="3318937"/>
            <a:ext cx="365756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409315" y="-1687711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423148"/>
              </p:ext>
            </p:extLst>
          </p:nvPr>
        </p:nvGraphicFramePr>
        <p:xfrm>
          <a:off x="838200" y="-1464134"/>
          <a:ext cx="59023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7" imgW="4216320" imgH="977760" progId="Equation.DSMT4">
                  <p:embed/>
                </p:oleObj>
              </mc:Choice>
              <mc:Fallback>
                <p:oleObj name="Equation" r:id="rId7" imgW="4216320" imgH="977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-1464134"/>
                        <a:ext cx="5902325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9833667" y="845861"/>
            <a:ext cx="1565796" cy="487345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0998724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81933"/>
              </p:ext>
            </p:extLst>
          </p:nvPr>
        </p:nvGraphicFramePr>
        <p:xfrm>
          <a:off x="838200" y="2239963"/>
          <a:ext cx="6350000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9" imgW="4533840" imgH="2755800" progId="Equation.DSMT4">
                  <p:embed/>
                </p:oleObj>
              </mc:Choice>
              <mc:Fallback>
                <p:oleObj name="Equation" r:id="rId9" imgW="4533840" imgH="2755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2239963"/>
                        <a:ext cx="6350000" cy="385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7DE6DCC-F7F1-4F7F-BC2C-43A892E1C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92301"/>
              </p:ext>
            </p:extLst>
          </p:nvPr>
        </p:nvGraphicFramePr>
        <p:xfrm>
          <a:off x="7264400" y="-2503947"/>
          <a:ext cx="408940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1" imgW="2920680" imgH="1485720" progId="Equation.DSMT4">
                  <p:embed/>
                </p:oleObj>
              </mc:Choice>
              <mc:Fallback>
                <p:oleObj name="Equation" r:id="rId11" imgW="2920680" imgH="1485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7DE6DCC-F7F1-4F7F-BC2C-43A892E1C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64400" y="-2503947"/>
                        <a:ext cx="4089400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81B852E9-708D-41A4-B096-6848E3EB1FD8}"/>
              </a:ext>
            </a:extLst>
          </p:cNvPr>
          <p:cNvSpPr/>
          <p:nvPr/>
        </p:nvSpPr>
        <p:spPr>
          <a:xfrm>
            <a:off x="14390913" y="3095083"/>
            <a:ext cx="300353" cy="333917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2195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046FC3F-11F2-4A36-BDB9-6F8B9A41B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Questions Behind the Lab Sess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C163D5F-3B61-4C99-AF32-AE94425259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How do you develop the cost/benefit for an EBCx or resource conservation finding starting with a broad assessment at the initial time of observation and moving forward to a more detailed bin data or hour by hour analysi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ow do you decide how far to go in your development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What are the tools and techniques used to accomplish the cost/benefit development?</a:t>
            </a:r>
          </a:p>
        </p:txBody>
      </p:sp>
    </p:spTree>
    <p:extLst>
      <p:ext uri="{BB962C8B-B14F-4D97-AF65-F5344CB8AC3E}">
        <p14:creationId xmlns:p14="http://schemas.microsoft.com/office/powerpoint/2010/main" val="1727871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193268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7333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2847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7282518" y="5490488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9113487" y="3886195"/>
            <a:ext cx="822951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1125146" y="3318937"/>
            <a:ext cx="365756" cy="6925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0119316" y="2627605"/>
            <a:ext cx="731512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A1C87-CF2E-4CE8-9FE9-A5A4BDD65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-1464134"/>
          <a:ext cx="59023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7" imgW="4216320" imgH="977760" progId="Equation.DSMT4">
                  <p:embed/>
                </p:oleObj>
              </mc:Choice>
              <mc:Fallback>
                <p:oleObj name="Equation" r:id="rId7" imgW="4216320" imgH="977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B5A1C87-CF2E-4CE8-9FE9-A5A4BDD65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-1464134"/>
                        <a:ext cx="5902325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9833667" y="845861"/>
            <a:ext cx="1565796" cy="487345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0998724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8102"/>
              </p:ext>
            </p:extLst>
          </p:nvPr>
        </p:nvGraphicFramePr>
        <p:xfrm>
          <a:off x="838200" y="2240280"/>
          <a:ext cx="6350000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9" imgW="4533840" imgH="3136680" progId="Equation.DSMT4">
                  <p:embed/>
                </p:oleObj>
              </mc:Choice>
              <mc:Fallback>
                <p:oleObj name="Equation" r:id="rId9" imgW="4533840" imgH="31366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2240280"/>
                        <a:ext cx="6350000" cy="439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7DE6DCC-F7F1-4F7F-BC2C-43A892E1C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-2503947"/>
          <a:ext cx="408940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1" imgW="2920680" imgH="1485720" progId="Equation.DSMT4">
                  <p:embed/>
                </p:oleObj>
              </mc:Choice>
              <mc:Fallback>
                <p:oleObj name="Equation" r:id="rId11" imgW="2920680" imgH="1485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7DE6DCC-F7F1-4F7F-BC2C-43A892E1C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64400" y="-2503947"/>
                        <a:ext cx="4089400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3CA08C52-939D-47E8-B0CD-8DA5F296041B}"/>
              </a:ext>
            </a:extLst>
          </p:cNvPr>
          <p:cNvSpPr/>
          <p:nvPr/>
        </p:nvSpPr>
        <p:spPr>
          <a:xfrm>
            <a:off x="9846371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282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193268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7333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2847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9846371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1449798" y="4619139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9126222" y="3886195"/>
            <a:ext cx="810216" cy="43673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0763901" y="4617707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10027877" y="2579838"/>
            <a:ext cx="916154" cy="48734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0998724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65939"/>
              </p:ext>
            </p:extLst>
          </p:nvPr>
        </p:nvGraphicFramePr>
        <p:xfrm>
          <a:off x="838200" y="2240280"/>
          <a:ext cx="41798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2984400" imgH="1104840" progId="Equation.DSMT4">
                  <p:embed/>
                </p:oleObj>
              </mc:Choice>
              <mc:Fallback>
                <p:oleObj name="Equation" r:id="rId7" imgW="2984400" imgH="11048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240280"/>
                        <a:ext cx="4179888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F1A1A89-C3BB-4A0B-9E8D-256CA8AC96EB}"/>
              </a:ext>
            </a:extLst>
          </p:cNvPr>
          <p:cNvSpPr txBox="1"/>
          <p:nvPr/>
        </p:nvSpPr>
        <p:spPr>
          <a:xfrm>
            <a:off x="838200" y="3977634"/>
            <a:ext cx="5255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n and pump kW relationships are very similar, so similar concepts apply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E0D552-4E5C-4260-9642-5EF56D2D4190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12641996" y="1825625"/>
            <a:ext cx="5188394" cy="3764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8400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605779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844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358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5258882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862309" y="4619139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4538733" y="3886195"/>
            <a:ext cx="810216" cy="43673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176412" y="4617707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15440388" y="2579838"/>
            <a:ext cx="916154" cy="48734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6411235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40280"/>
          <a:ext cx="41798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2984400" imgH="1104840" progId="Equation.DSMT4">
                  <p:embed/>
                </p:oleObj>
              </mc:Choice>
              <mc:Fallback>
                <p:oleObj name="Equation" r:id="rId7" imgW="2984400" imgH="11048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240280"/>
                        <a:ext cx="4179888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F1A1A89-C3BB-4A0B-9E8D-256CA8AC96EB}"/>
              </a:ext>
            </a:extLst>
          </p:cNvPr>
          <p:cNvSpPr txBox="1"/>
          <p:nvPr/>
        </p:nvSpPr>
        <p:spPr>
          <a:xfrm>
            <a:off x="838201" y="3977634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n and pump kW relationships are very similar, so similar concepts apply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E0D552-4E5C-4260-9642-5EF56D2D4190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6301845" y="228635"/>
            <a:ext cx="5783956" cy="419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9015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605779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844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358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5258882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862309" y="4619139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4538733" y="3886195"/>
            <a:ext cx="810216" cy="43673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176412" y="4617707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15440388" y="2579838"/>
            <a:ext cx="916154" cy="48734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6411235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32451"/>
              </p:ext>
            </p:extLst>
          </p:nvPr>
        </p:nvGraphicFramePr>
        <p:xfrm>
          <a:off x="838200" y="2240280"/>
          <a:ext cx="41798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2984400" imgH="1104840" progId="Equation.DSMT4">
                  <p:embed/>
                </p:oleObj>
              </mc:Choice>
              <mc:Fallback>
                <p:oleObj name="Equation" r:id="rId7" imgW="2984400" imgH="11048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240280"/>
                        <a:ext cx="4179888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F1A1A89-C3BB-4A0B-9E8D-256CA8AC96EB}"/>
              </a:ext>
            </a:extLst>
          </p:cNvPr>
          <p:cNvSpPr txBox="1"/>
          <p:nvPr/>
        </p:nvSpPr>
        <p:spPr>
          <a:xfrm>
            <a:off x="838201" y="3886195"/>
            <a:ext cx="525779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n vary with operating poin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eller trims and throttling cross efficiency line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speed drives preserve efficiency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E0D552-4E5C-4260-9642-5EF56D2D4190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6301845" y="228635"/>
            <a:ext cx="5783956" cy="419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4454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250">
        <p159:morph option="byChar"/>
      </p:transition>
    </mc:Choice>
    <mc:Fallback xmlns="">
      <p:transition spd="slow" advTm="25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605779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844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358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5258882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862309" y="4619139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4538733" y="3886195"/>
            <a:ext cx="810216" cy="43673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176412" y="4617707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15440388" y="2579838"/>
            <a:ext cx="916154" cy="48734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6411235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40280"/>
          <a:ext cx="41798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7" imgW="2984400" imgH="1104840" progId="Equation.DSMT4">
                  <p:embed/>
                </p:oleObj>
              </mc:Choice>
              <mc:Fallback>
                <p:oleObj name="Equation" r:id="rId7" imgW="2984400" imgH="11048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240280"/>
                        <a:ext cx="4179888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F1A1A89-C3BB-4A0B-9E8D-256CA8AC96EB}"/>
              </a:ext>
            </a:extLst>
          </p:cNvPr>
          <p:cNvSpPr txBox="1"/>
          <p:nvPr/>
        </p:nvSpPr>
        <p:spPr>
          <a:xfrm>
            <a:off x="838201" y="3886195"/>
            <a:ext cx="525779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n vary with operating poin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eller trims and throttling cross efficiency line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speed drives preserve efficiency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E0D552-4E5C-4260-9642-5EF56D2D4190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6301845" y="228635"/>
            <a:ext cx="5783956" cy="419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227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605779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844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358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5258882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862309" y="4619139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4538733" y="3886195"/>
            <a:ext cx="810216" cy="43673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176412" y="4617707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15440388" y="2579838"/>
            <a:ext cx="916154" cy="48734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6411235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40280"/>
          <a:ext cx="41798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2984400" imgH="1104840" progId="Equation.DSMT4">
                  <p:embed/>
                </p:oleObj>
              </mc:Choice>
              <mc:Fallback>
                <p:oleObj name="Equation" r:id="rId7" imgW="2984400" imgH="11048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240280"/>
                        <a:ext cx="4179888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F1A1A89-C3BB-4A0B-9E8D-256CA8AC96EB}"/>
              </a:ext>
            </a:extLst>
          </p:cNvPr>
          <p:cNvSpPr txBox="1"/>
          <p:nvPr/>
        </p:nvSpPr>
        <p:spPr>
          <a:xfrm>
            <a:off x="838201" y="3886195"/>
            <a:ext cx="5257799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n vary with operating poin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eller trims and throttling cross efficiency line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speed drives preserve efficiency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y pumps can satisfy a given head and flow requiremen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y existing pumps were picked for best first cos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right sized pump can be an EBCx alternative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E0D552-4E5C-4260-9642-5EF56D2D4190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6301845" y="228635"/>
            <a:ext cx="5783956" cy="419652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4A66FDD-8DA6-4401-90AC-0DB3F8B5372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51076"/>
          <a:stretch/>
        </p:blipFill>
        <p:spPr>
          <a:xfrm>
            <a:off x="6288608" y="4661529"/>
            <a:ext cx="5814730" cy="2011658"/>
          </a:xfrm>
          <a:prstGeom prst="rect">
            <a:avLst/>
          </a:prstGeom>
        </p:spPr>
      </p:pic>
      <p:pic>
        <p:nvPicPr>
          <p:cNvPr id="10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ED9A2869-4157-420A-B61B-C4231B30E3C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37363" y="7101583"/>
            <a:ext cx="4133488" cy="534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342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605779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844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358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5258882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862309" y="4619139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4538733" y="3886195"/>
            <a:ext cx="810216" cy="43673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176412" y="4617707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15440388" y="2579838"/>
            <a:ext cx="916154" cy="48734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6411235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68432"/>
              </p:ext>
            </p:extLst>
          </p:nvPr>
        </p:nvGraphicFramePr>
        <p:xfrm>
          <a:off x="838200" y="2240280"/>
          <a:ext cx="41798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7" imgW="2984400" imgH="1104840" progId="Equation.DSMT4">
                  <p:embed/>
                </p:oleObj>
              </mc:Choice>
              <mc:Fallback>
                <p:oleObj name="Equation" r:id="rId7" imgW="2984400" imgH="11048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240280"/>
                        <a:ext cx="4179888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F1A1A89-C3BB-4A0B-9E8D-256CA8AC96EB}"/>
              </a:ext>
            </a:extLst>
          </p:cNvPr>
          <p:cNvSpPr txBox="1"/>
          <p:nvPr/>
        </p:nvSpPr>
        <p:spPr>
          <a:xfrm>
            <a:off x="838201" y="3886195"/>
            <a:ext cx="5257799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lt efficiency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n vary with maintenanc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 adjusted belts are 97-98% efficien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rly adjusted belts can be less than 90%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rly adjusted belts = heat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 pulleys (thermographic detection possible)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 in air stream = parasitic load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er belt tensioning can be an quick EBCx win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E0D552-4E5C-4260-9642-5EF56D2D4190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294507" y="-7245527"/>
            <a:ext cx="5783956" cy="419652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4A66FDD-8DA6-4401-90AC-0DB3F8B5372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51076"/>
          <a:stretch/>
        </p:blipFill>
        <p:spPr>
          <a:xfrm>
            <a:off x="281270" y="-2812633"/>
            <a:ext cx="5814730" cy="2011658"/>
          </a:xfrm>
          <a:prstGeom prst="rect">
            <a:avLst/>
          </a:prstGeom>
        </p:spPr>
      </p:pic>
      <p:pic>
        <p:nvPicPr>
          <p:cNvPr id="10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ED9A2869-4157-420A-B61B-C4231B30E3C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184" y="729146"/>
            <a:ext cx="4549223" cy="58872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C6A490-134D-41C8-9863-60A8F1F144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308069" y="7359840"/>
            <a:ext cx="8669263" cy="629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5205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605779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844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358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5258882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862309" y="4619139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4538733" y="3886195"/>
            <a:ext cx="810216" cy="43673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176412" y="4617707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15440388" y="2579838"/>
            <a:ext cx="916154" cy="48734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6411235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02583"/>
              </p:ext>
            </p:extLst>
          </p:nvPr>
        </p:nvGraphicFramePr>
        <p:xfrm>
          <a:off x="838200" y="2240280"/>
          <a:ext cx="41798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7" imgW="2984400" imgH="1104840" progId="Equation.DSMT4">
                  <p:embed/>
                </p:oleObj>
              </mc:Choice>
              <mc:Fallback>
                <p:oleObj name="Equation" r:id="rId7" imgW="2984400" imgH="11048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240280"/>
                        <a:ext cx="4179888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F1A1A89-C3BB-4A0B-9E8D-256CA8AC96EB}"/>
              </a:ext>
            </a:extLst>
          </p:cNvPr>
          <p:cNvSpPr txBox="1"/>
          <p:nvPr/>
        </p:nvSpPr>
        <p:spPr>
          <a:xfrm>
            <a:off x="838201" y="3886195"/>
            <a:ext cx="5257799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or efficiency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ries with load and motor siz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 motors are generally more efficien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or efficiency rises then falls as load drop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 given size, motor efficiency can vary with product lin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10 hp motor loaded to 75% may be more efficient than a 7-1/2 hp motor at full load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BCx activities shift operating points and thus shift motor efficiency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E0D552-4E5C-4260-9642-5EF56D2D4190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294507" y="-7245527"/>
            <a:ext cx="5783956" cy="419652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4A66FDD-8DA6-4401-90AC-0DB3F8B5372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51076"/>
          <a:stretch/>
        </p:blipFill>
        <p:spPr>
          <a:xfrm>
            <a:off x="281270" y="-2812633"/>
            <a:ext cx="5814730" cy="2011658"/>
          </a:xfrm>
          <a:prstGeom prst="rect">
            <a:avLst/>
          </a:prstGeom>
        </p:spPr>
      </p:pic>
      <p:pic>
        <p:nvPicPr>
          <p:cNvPr id="10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ED9A2869-4157-420A-B61B-C4231B30E3C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840" y="-6347503"/>
            <a:ext cx="4549223" cy="58872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C6A490-134D-41C8-9863-60A8F1F144A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32500" y="1453816"/>
            <a:ext cx="5699580" cy="413640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3F88A46-D16C-45B3-9FFB-1A3CF0EADE4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684756" y="289288"/>
            <a:ext cx="8663167" cy="6279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3404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605779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844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358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5258882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862309" y="4619139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4538733" y="3886195"/>
            <a:ext cx="810216" cy="43673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176412" y="4617707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15440388" y="2579838"/>
            <a:ext cx="916154" cy="48734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6411235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17608"/>
              </p:ext>
            </p:extLst>
          </p:nvPr>
        </p:nvGraphicFramePr>
        <p:xfrm>
          <a:off x="838200" y="2240280"/>
          <a:ext cx="4179888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7" imgW="2984400" imgH="1104840" progId="Equation.DSMT4">
                  <p:embed/>
                </p:oleObj>
              </mc:Choice>
              <mc:Fallback>
                <p:oleObj name="Equation" r:id="rId7" imgW="2984400" imgH="11048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240280"/>
                        <a:ext cx="4179888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F1A1A89-C3BB-4A0B-9E8D-256CA8AC96EB}"/>
              </a:ext>
            </a:extLst>
          </p:cNvPr>
          <p:cNvSpPr txBox="1"/>
          <p:nvPr/>
        </p:nvSpPr>
        <p:spPr>
          <a:xfrm>
            <a:off x="838201" y="3886195"/>
            <a:ext cx="525779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Speed Drive efficiency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ries with load and </a:t>
            </a:r>
            <a:r>
              <a:rPr lang="en-US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me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iz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drives have losses that vary with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e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ad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me sizes are not the same as motor sizes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BCx activities shift operating points and thus shift VSD efficiency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E0D552-4E5C-4260-9642-5EF56D2D4190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294507" y="-7245527"/>
            <a:ext cx="5783956" cy="419652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4A66FDD-8DA6-4401-90AC-0DB3F8B5372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51076"/>
          <a:stretch/>
        </p:blipFill>
        <p:spPr>
          <a:xfrm>
            <a:off x="281270" y="-2812633"/>
            <a:ext cx="5814730" cy="2011658"/>
          </a:xfrm>
          <a:prstGeom prst="rect">
            <a:avLst/>
          </a:prstGeom>
        </p:spPr>
      </p:pic>
      <p:pic>
        <p:nvPicPr>
          <p:cNvPr id="10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ED9A2869-4157-420A-B61B-C4231B30E3C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840" y="-6347503"/>
            <a:ext cx="4549223" cy="588722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3F88A46-D16C-45B3-9FFB-1A3CF0EADE4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32500" y="1457132"/>
            <a:ext cx="5702057" cy="413308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8F38ECDC-E072-4922-9F1E-36F994A8BE4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32500" y="-4610970"/>
            <a:ext cx="5699580" cy="4136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75977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8CCE793-3F8D-425C-AF85-97B9933A49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0317" y="1457132"/>
            <a:ext cx="5692517" cy="413308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3F88A46-D16C-45B3-9FFB-1A3CF0EADE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2500" y="-5115641"/>
            <a:ext cx="5702057" cy="4133088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605779" y="4526244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-192132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724629" y="137761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1282471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7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9844" y="2306476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8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5358" y="45733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5258882" y="5963471"/>
            <a:ext cx="913018" cy="667833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80592" y="-21224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862309" y="4619139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4538733" y="3886195"/>
            <a:ext cx="810216" cy="43673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832992" y="-19700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176412" y="4617707"/>
            <a:ext cx="466289" cy="365756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3806370" y="-1555460"/>
            <a:ext cx="1595474" cy="423236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85392" y="-181766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812BEC6-A2D0-454B-81DE-3C8BCD38C8FC}"/>
              </a:ext>
            </a:extLst>
          </p:cNvPr>
          <p:cNvSpPr/>
          <p:nvPr/>
        </p:nvSpPr>
        <p:spPr>
          <a:xfrm>
            <a:off x="15440388" y="2579838"/>
            <a:ext cx="916154" cy="487345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522D2-4713-4C35-BFC8-31A633A9166F}"/>
              </a:ext>
            </a:extLst>
          </p:cNvPr>
          <p:cNvSpPr/>
          <p:nvPr/>
        </p:nvSpPr>
        <p:spPr>
          <a:xfrm>
            <a:off x="16411235" y="1484510"/>
            <a:ext cx="400740" cy="35228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0931DF-BE55-4D13-ADF2-AACEE44F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93695"/>
              </p:ext>
            </p:extLst>
          </p:nvPr>
        </p:nvGraphicFramePr>
        <p:xfrm>
          <a:off x="841248" y="2240280"/>
          <a:ext cx="5745162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9" imgW="4787640" imgH="1879560" progId="Equation.DSMT4">
                  <p:embed/>
                </p:oleObj>
              </mc:Choice>
              <mc:Fallback>
                <p:oleObj name="Equation" r:id="rId9" imgW="4787640" imgH="1879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1248" y="2240280"/>
                        <a:ext cx="5745162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CF1A1A89-C3BB-4A0B-9E8D-256CA8AC96EB}"/>
              </a:ext>
            </a:extLst>
          </p:cNvPr>
          <p:cNvSpPr txBox="1"/>
          <p:nvPr/>
        </p:nvSpPr>
        <p:spPr>
          <a:xfrm>
            <a:off x="838201" y="4488377"/>
            <a:ext cx="5257799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n will insulated ducts and pipes loose energy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little bit over a long run adds up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 ducts with low flows can pick up a surprising amount of hea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ulation repairs on hot systems are a quick EBCx win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6E0D552-4E5C-4260-9642-5EF56D2D4190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294507" y="-7245527"/>
            <a:ext cx="5783956" cy="419652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4A66FDD-8DA6-4401-90AC-0DB3F8B5372A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b="51076"/>
          <a:stretch/>
        </p:blipFill>
        <p:spPr>
          <a:xfrm>
            <a:off x="281270" y="-2812633"/>
            <a:ext cx="5814730" cy="2011658"/>
          </a:xfrm>
          <a:prstGeom prst="rect">
            <a:avLst/>
          </a:prstGeom>
        </p:spPr>
      </p:pic>
      <p:pic>
        <p:nvPicPr>
          <p:cNvPr id="10" name="Picture 9" descr="A picture containing text&#10;&#10;Description automatically generated">
            <a:extLst>
              <a:ext uri="{FF2B5EF4-FFF2-40B4-BE49-F238E27FC236}">
                <a16:creationId xmlns:a16="http://schemas.microsoft.com/office/drawing/2014/main" id="{ED9A2869-4157-420A-B61B-C4231B30E3C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840" y="-6347503"/>
            <a:ext cx="4549223" cy="5887229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E7B6CF1-B960-42CD-A917-FC05BE26FB2F}"/>
              </a:ext>
            </a:extLst>
          </p:cNvPr>
          <p:cNvSpPr txBox="1"/>
          <p:nvPr/>
        </p:nvSpPr>
        <p:spPr>
          <a:xfrm>
            <a:off x="6817376" y="5769868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IMA’s 3EPlus makes assessing insulation losses easy; 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hlinkClick r:id="rId14"/>
              </a:rPr>
              <a:t>https://tinyurl.com/NAIMA3EPlus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11FB063-0B18-479E-9B52-E57FC898935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12980281" y="182405"/>
            <a:ext cx="12192000" cy="6493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8748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E046FC3F-11F2-4A36-BDB9-6F8B9A41B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Focu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C163D5F-3B61-4C99-AF32-AE944252590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In the general case, what are typical targets for optimization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In the general case, what will optimization indicators look like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Practice identifying optimization targets in an air handling syst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Make a first pass at developing the savings potential for one of the common opportunitie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Start firming up the savings projection.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2665D31-1B07-468E-8D1E-F824D29E04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4617707"/>
            <a:ext cx="5181600" cy="1559256"/>
          </a:xfrm>
        </p:spPr>
        <p:txBody>
          <a:bodyPr>
            <a:normAutofit/>
          </a:bodyPr>
          <a:lstStyle/>
          <a:p>
            <a:r>
              <a:rPr lang="en-US" sz="2400" dirty="0"/>
              <a:t>I will use a pumping system to illustrate concepts that you will then apply to an air handling system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BC30905-474D-4970-8223-E1033D0C6454}"/>
              </a:ext>
            </a:extLst>
          </p:cNvPr>
          <p:cNvGrpSpPr>
            <a:grpSpLocks noChangeAspect="1"/>
          </p:cNvGrpSpPr>
          <p:nvPr/>
        </p:nvGrpSpPr>
        <p:grpSpPr>
          <a:xfrm>
            <a:off x="6096000" y="1825625"/>
            <a:ext cx="6028600" cy="2676847"/>
            <a:chOff x="0" y="1444451"/>
            <a:chExt cx="12192000" cy="541354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517AF6C-7157-411B-A03E-9C9F549C609B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11" name="Picture 10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941859C9-0AC0-45E4-8BF9-0AAB511A51B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12" name="Picture 11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B9145B14-9654-4BB6-BC53-88901C7C779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9" name="Picture 8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93DB74BC-EE92-4ECA-91F7-34A96042C8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10" name="Picture 9" descr="Timeline&#10;&#10;Description automatically generated">
              <a:extLst>
                <a:ext uri="{FF2B5EF4-FFF2-40B4-BE49-F238E27FC236}">
                  <a16:creationId xmlns:a16="http://schemas.microsoft.com/office/drawing/2014/main" id="{0DEB211A-15F6-46E8-8C4D-D892A11C64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18322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1999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1999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4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-5252418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6073" y="149728"/>
            <a:ext cx="5371319" cy="347556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9204926" y="2421430"/>
            <a:ext cx="1206672" cy="4373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838201" y="2372497"/>
            <a:ext cx="5257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ormance often varies with temperature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6806853" y="3188259"/>
            <a:ext cx="6544009" cy="3485195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DF5E1D1-CAB5-4F9E-A1FD-7DD8DFCD1336}"/>
              </a:ext>
            </a:extLst>
          </p:cNvPr>
          <p:cNvSpPr txBox="1"/>
          <p:nvPr/>
        </p:nvSpPr>
        <p:spPr>
          <a:xfrm>
            <a:off x="7249572" y="-912386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68A94C15-B070-4DF9-841C-C8E35FC33577}"/>
              </a:ext>
            </a:extLst>
          </p:cNvPr>
          <p:cNvSpPr/>
          <p:nvPr/>
        </p:nvSpPr>
        <p:spPr>
          <a:xfrm>
            <a:off x="7930803" y="-2100942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052D59B-0711-42AF-AFF0-F6CE277606B7}"/>
              </a:ext>
            </a:extLst>
          </p:cNvPr>
          <p:cNvSpPr txBox="1"/>
          <p:nvPr/>
        </p:nvSpPr>
        <p:spPr>
          <a:xfrm>
            <a:off x="10411598" y="7800269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4" name="Arrow: Down 33">
            <a:extLst>
              <a:ext uri="{FF2B5EF4-FFF2-40B4-BE49-F238E27FC236}">
                <a16:creationId xmlns:a16="http://schemas.microsoft.com/office/drawing/2014/main" id="{FCB1F548-2460-4846-8773-4DBA43D9C4EF}"/>
              </a:ext>
            </a:extLst>
          </p:cNvPr>
          <p:cNvSpPr/>
          <p:nvPr/>
        </p:nvSpPr>
        <p:spPr>
          <a:xfrm rot="10800000">
            <a:off x="11092829" y="7165959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26EF03DF-082D-4EFD-89B8-5206DF212A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581" y="2831627"/>
            <a:ext cx="5371319" cy="389335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6F7F71A-72CA-4656-8DB3-0B61386C57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7312" y="3822577"/>
            <a:ext cx="4061825" cy="290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44943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1999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1999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4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-5252418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6073" y="149728"/>
            <a:ext cx="5371319" cy="347556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8564854" y="2421430"/>
            <a:ext cx="548634" cy="4373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838201" y="2372497"/>
            <a:ext cx="5257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ormance often varies with temperature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6806853" y="3188259"/>
            <a:ext cx="6544009" cy="3485195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DF5E1D1-CAB5-4F9E-A1FD-7DD8DFCD1336}"/>
              </a:ext>
            </a:extLst>
          </p:cNvPr>
          <p:cNvSpPr txBox="1"/>
          <p:nvPr/>
        </p:nvSpPr>
        <p:spPr>
          <a:xfrm>
            <a:off x="7249572" y="-912386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68A94C15-B070-4DF9-841C-C8E35FC33577}"/>
              </a:ext>
            </a:extLst>
          </p:cNvPr>
          <p:cNvSpPr/>
          <p:nvPr/>
        </p:nvSpPr>
        <p:spPr>
          <a:xfrm>
            <a:off x="7930803" y="-2100942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052D59B-0711-42AF-AFF0-F6CE277606B7}"/>
              </a:ext>
            </a:extLst>
          </p:cNvPr>
          <p:cNvSpPr txBox="1"/>
          <p:nvPr/>
        </p:nvSpPr>
        <p:spPr>
          <a:xfrm>
            <a:off x="10411598" y="7800269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4" name="Arrow: Down 33">
            <a:extLst>
              <a:ext uri="{FF2B5EF4-FFF2-40B4-BE49-F238E27FC236}">
                <a16:creationId xmlns:a16="http://schemas.microsoft.com/office/drawing/2014/main" id="{FCB1F548-2460-4846-8773-4DBA43D9C4EF}"/>
              </a:ext>
            </a:extLst>
          </p:cNvPr>
          <p:cNvSpPr/>
          <p:nvPr/>
        </p:nvSpPr>
        <p:spPr>
          <a:xfrm rot="10800000">
            <a:off x="11092829" y="7165959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089936B-B982-4299-9594-670CD7FA90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581" y="2829638"/>
            <a:ext cx="5371197" cy="38953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74864B-8100-49CF-BE42-993036736E4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3122" y="3823657"/>
            <a:ext cx="3770205" cy="290779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01D3EAB-CDBF-41B6-B1FF-55F56A7229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6613738" y="1212876"/>
            <a:ext cx="5925826" cy="516376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83AB50D-88C6-4D97-BD84-AAB86AB5C19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661899" y="976126"/>
            <a:ext cx="5925826" cy="5163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385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1999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1999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4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-5252418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351" y="365125"/>
            <a:ext cx="4828207" cy="2698119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4816402"/>
            <a:ext cx="5371319" cy="347556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8199097" y="1714184"/>
            <a:ext cx="1258683" cy="622791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14194345" y="7088104"/>
            <a:ext cx="548634" cy="4373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838201" y="2372497"/>
            <a:ext cx="5783955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ormance often varies with temperatur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machines = Different performance curves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6806853" y="3188259"/>
            <a:ext cx="6544009" cy="3485195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DF5E1D1-CAB5-4F9E-A1FD-7DD8DFCD1336}"/>
              </a:ext>
            </a:extLst>
          </p:cNvPr>
          <p:cNvSpPr txBox="1"/>
          <p:nvPr/>
        </p:nvSpPr>
        <p:spPr>
          <a:xfrm>
            <a:off x="7249572" y="-912386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68A94C15-B070-4DF9-841C-C8E35FC33577}"/>
              </a:ext>
            </a:extLst>
          </p:cNvPr>
          <p:cNvSpPr/>
          <p:nvPr/>
        </p:nvSpPr>
        <p:spPr>
          <a:xfrm>
            <a:off x="7930803" y="-2100942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052D59B-0711-42AF-AFF0-F6CE277606B7}"/>
              </a:ext>
            </a:extLst>
          </p:cNvPr>
          <p:cNvSpPr txBox="1"/>
          <p:nvPr/>
        </p:nvSpPr>
        <p:spPr>
          <a:xfrm>
            <a:off x="10411598" y="7800269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4" name="Arrow: Down 33">
            <a:extLst>
              <a:ext uri="{FF2B5EF4-FFF2-40B4-BE49-F238E27FC236}">
                <a16:creationId xmlns:a16="http://schemas.microsoft.com/office/drawing/2014/main" id="{FCB1F548-2460-4846-8773-4DBA43D9C4EF}"/>
              </a:ext>
            </a:extLst>
          </p:cNvPr>
          <p:cNvSpPr/>
          <p:nvPr/>
        </p:nvSpPr>
        <p:spPr>
          <a:xfrm rot="10800000">
            <a:off x="11092829" y="7165959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089936B-B982-4299-9594-670CD7FA90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5812876" y="2829638"/>
            <a:ext cx="5371197" cy="38953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74864B-8100-49CF-BE42-993036736E4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33868" y="3823657"/>
            <a:ext cx="3770205" cy="2907792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5EFDF01D-073D-417E-AD02-B5433C37DD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3605" y="3188259"/>
            <a:ext cx="4122400" cy="359225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72011E0F-F3FC-4866-A65D-761CA89029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15254" y="3143155"/>
            <a:ext cx="4122400" cy="3592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5054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1999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1999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4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-5252418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351" y="365125"/>
            <a:ext cx="4828207" cy="2698119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4816402"/>
            <a:ext cx="5371319" cy="347556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8199097" y="1714184"/>
            <a:ext cx="1258683" cy="622791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14194345" y="7088104"/>
            <a:ext cx="548634" cy="4373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838201" y="2372497"/>
            <a:ext cx="5783955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ormance often varies with temperatur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machines = Different performance curves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6806853" y="3188259"/>
            <a:ext cx="6544009" cy="3485195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DF5E1D1-CAB5-4F9E-A1FD-7DD8DFCD1336}"/>
              </a:ext>
            </a:extLst>
          </p:cNvPr>
          <p:cNvSpPr txBox="1"/>
          <p:nvPr/>
        </p:nvSpPr>
        <p:spPr>
          <a:xfrm>
            <a:off x="7249572" y="-912386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68A94C15-B070-4DF9-841C-C8E35FC33577}"/>
              </a:ext>
            </a:extLst>
          </p:cNvPr>
          <p:cNvSpPr/>
          <p:nvPr/>
        </p:nvSpPr>
        <p:spPr>
          <a:xfrm>
            <a:off x="7930803" y="-2100942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052D59B-0711-42AF-AFF0-F6CE277606B7}"/>
              </a:ext>
            </a:extLst>
          </p:cNvPr>
          <p:cNvSpPr txBox="1"/>
          <p:nvPr/>
        </p:nvSpPr>
        <p:spPr>
          <a:xfrm>
            <a:off x="10411598" y="7800269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4" name="Arrow: Down 33">
            <a:extLst>
              <a:ext uri="{FF2B5EF4-FFF2-40B4-BE49-F238E27FC236}">
                <a16:creationId xmlns:a16="http://schemas.microsoft.com/office/drawing/2014/main" id="{FCB1F548-2460-4846-8773-4DBA43D9C4EF}"/>
              </a:ext>
            </a:extLst>
          </p:cNvPr>
          <p:cNvSpPr/>
          <p:nvPr/>
        </p:nvSpPr>
        <p:spPr>
          <a:xfrm rot="10800000">
            <a:off x="11092829" y="7165959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089936B-B982-4299-9594-670CD7FA90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5812876" y="2829638"/>
            <a:ext cx="5371197" cy="38953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74864B-8100-49CF-BE42-993036736E4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33868" y="3823657"/>
            <a:ext cx="3770205" cy="290779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72011E0F-F3FC-4866-A65D-761CA89029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15254" y="3143155"/>
            <a:ext cx="4122400" cy="359225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DE2325E-7F0F-4BF5-87A9-EAAF6628A93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3605" y="3186923"/>
            <a:ext cx="4123933" cy="359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6970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249572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-5252418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078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0576510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13945665" y="5989291"/>
            <a:ext cx="1645902" cy="4373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838201" y="2372497"/>
            <a:ext cx="525779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ormance often varies with temperatur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resources may be involved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E2EE90-F49A-442A-AACE-A14FB6231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23559"/>
              </p:ext>
            </p:extLst>
          </p:nvPr>
        </p:nvGraphicFramePr>
        <p:xfrm>
          <a:off x="7987280" y="3104707"/>
          <a:ext cx="33369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2781000" imgH="1371600" progId="Equation.DSMT4">
                  <p:embed/>
                </p:oleObj>
              </mc:Choice>
              <mc:Fallback>
                <p:oleObj name="Equation" r:id="rId7" imgW="2781000" imgH="1371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D0931DF-BE55-4D13-ADF2-AACEE44F3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7280" y="3104707"/>
                        <a:ext cx="333692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732" y="3188259"/>
            <a:ext cx="6544009" cy="3485195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DF5E1D1-CAB5-4F9E-A1FD-7DD8DFCD1336}"/>
              </a:ext>
            </a:extLst>
          </p:cNvPr>
          <p:cNvSpPr txBox="1"/>
          <p:nvPr/>
        </p:nvSpPr>
        <p:spPr>
          <a:xfrm>
            <a:off x="7249572" y="-912386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sp>
        <p:nvSpPr>
          <p:cNvPr id="32" name="Arrow: Down 31">
            <a:extLst>
              <a:ext uri="{FF2B5EF4-FFF2-40B4-BE49-F238E27FC236}">
                <a16:creationId xmlns:a16="http://schemas.microsoft.com/office/drawing/2014/main" id="{68A94C15-B070-4DF9-841C-C8E35FC33577}"/>
              </a:ext>
            </a:extLst>
          </p:cNvPr>
          <p:cNvSpPr/>
          <p:nvPr/>
        </p:nvSpPr>
        <p:spPr>
          <a:xfrm>
            <a:off x="7930803" y="-2100942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052D59B-0711-42AF-AFF0-F6CE277606B7}"/>
              </a:ext>
            </a:extLst>
          </p:cNvPr>
          <p:cNvSpPr txBox="1"/>
          <p:nvPr/>
        </p:nvSpPr>
        <p:spPr>
          <a:xfrm>
            <a:off x="10411598" y="7800269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4" name="Arrow: Down 33">
            <a:extLst>
              <a:ext uri="{FF2B5EF4-FFF2-40B4-BE49-F238E27FC236}">
                <a16:creationId xmlns:a16="http://schemas.microsoft.com/office/drawing/2014/main" id="{FCB1F548-2460-4846-8773-4DBA43D9C4EF}"/>
              </a:ext>
            </a:extLst>
          </p:cNvPr>
          <p:cNvSpPr/>
          <p:nvPr/>
        </p:nvSpPr>
        <p:spPr>
          <a:xfrm rot="10800000">
            <a:off x="11092829" y="7165959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E9C9D5C-9F15-421F-84B6-9B93345AFAB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5338001" y="3570976"/>
            <a:ext cx="4135711" cy="2997735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C801C6F-7F73-4969-9A05-827404FD8E7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411358" y="3048172"/>
            <a:ext cx="5257799" cy="376536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817B44D0-2BFD-4F78-9F82-9037FA93989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680333" y="3143155"/>
            <a:ext cx="4122400" cy="359225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9432465-C17B-408A-8C02-503CAA88B8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4316811" y="3186923"/>
            <a:ext cx="4123933" cy="359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56504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7249572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-5252418" y="1325903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61402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078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0576510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7335741" y="1027740"/>
            <a:ext cx="1645902" cy="4373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7249572" y="157987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E2EE90-F49A-442A-AACE-A14FB6231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7280" y="3104707"/>
          <a:ext cx="33369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7" imgW="2781000" imgH="1371600" progId="Equation.DSMT4">
                  <p:embed/>
                </p:oleObj>
              </mc:Choice>
              <mc:Fallback>
                <p:oleObj name="Equation" r:id="rId7" imgW="2781000" imgH="1371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E2EE90-F49A-442A-AACE-A14FB6231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7280" y="3104707"/>
                        <a:ext cx="333692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732" y="3188259"/>
            <a:ext cx="6544009" cy="3485195"/>
          </a:xfrm>
          <a:prstGeom prst="rect">
            <a:avLst/>
          </a:prstGeom>
        </p:spPr>
      </p:pic>
      <p:sp>
        <p:nvSpPr>
          <p:cNvPr id="2" name="Arrow: Down 1">
            <a:extLst>
              <a:ext uri="{FF2B5EF4-FFF2-40B4-BE49-F238E27FC236}">
                <a16:creationId xmlns:a16="http://schemas.microsoft.com/office/drawing/2014/main" id="{63829069-2125-4F2B-93D2-9244CF3515A3}"/>
              </a:ext>
            </a:extLst>
          </p:cNvPr>
          <p:cNvSpPr/>
          <p:nvPr/>
        </p:nvSpPr>
        <p:spPr>
          <a:xfrm>
            <a:off x="7930803" y="391314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8C4752B-ED63-4F68-9F64-C0AC6A54356D}"/>
              </a:ext>
            </a:extLst>
          </p:cNvPr>
          <p:cNvSpPr txBox="1"/>
          <p:nvPr/>
        </p:nvSpPr>
        <p:spPr>
          <a:xfrm>
            <a:off x="990601" y="2524897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tly there are trade-offs that need to be considere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44F2E07-4790-47AE-8512-24E445BD69D3}"/>
              </a:ext>
            </a:extLst>
          </p:cNvPr>
          <p:cNvSpPr txBox="1"/>
          <p:nvPr/>
        </p:nvSpPr>
        <p:spPr>
          <a:xfrm>
            <a:off x="10411598" y="156741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66D12743-89E9-4DC6-A828-27032473BD1B}"/>
              </a:ext>
            </a:extLst>
          </p:cNvPr>
          <p:cNvSpPr/>
          <p:nvPr/>
        </p:nvSpPr>
        <p:spPr>
          <a:xfrm rot="10800000">
            <a:off x="11092829" y="933100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AF917FE8-E8BF-40B7-AE28-D1A85F8F8B9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411358" y="3048172"/>
            <a:ext cx="5257799" cy="3765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06999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2321687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2886584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078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12451733" y="1027740"/>
            <a:ext cx="1645902" cy="4373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12365564" y="157987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E2EE90-F49A-442A-AACE-A14FB6231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14042"/>
              </p:ext>
            </p:extLst>
          </p:nvPr>
        </p:nvGraphicFramePr>
        <p:xfrm>
          <a:off x="7987280" y="7056001"/>
          <a:ext cx="33369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7" imgW="2781000" imgH="1371600" progId="Equation.DSMT4">
                  <p:embed/>
                </p:oleObj>
              </mc:Choice>
              <mc:Fallback>
                <p:oleObj name="Equation" r:id="rId7" imgW="2781000" imgH="1371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E2EE90-F49A-442A-AACE-A14FB6231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7280" y="7056001"/>
                        <a:ext cx="333692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732" y="7165959"/>
            <a:ext cx="6544009" cy="3485195"/>
          </a:xfrm>
          <a:prstGeom prst="rect">
            <a:avLst/>
          </a:prstGeom>
        </p:spPr>
      </p:pic>
      <p:sp>
        <p:nvSpPr>
          <p:cNvPr id="2" name="Arrow: Down 1">
            <a:extLst>
              <a:ext uri="{FF2B5EF4-FFF2-40B4-BE49-F238E27FC236}">
                <a16:creationId xmlns:a16="http://schemas.microsoft.com/office/drawing/2014/main" id="{63829069-2125-4F2B-93D2-9244CF3515A3}"/>
              </a:ext>
            </a:extLst>
          </p:cNvPr>
          <p:cNvSpPr/>
          <p:nvPr/>
        </p:nvSpPr>
        <p:spPr>
          <a:xfrm>
            <a:off x="13046795" y="391314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8C4752B-ED63-4F68-9F64-C0AC6A54356D}"/>
              </a:ext>
            </a:extLst>
          </p:cNvPr>
          <p:cNvSpPr txBox="1"/>
          <p:nvPr/>
        </p:nvSpPr>
        <p:spPr>
          <a:xfrm>
            <a:off x="838200" y="4027591"/>
            <a:ext cx="525779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ly, in all case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plays a rol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44F2E07-4790-47AE-8512-24E445BD69D3}"/>
              </a:ext>
            </a:extLst>
          </p:cNvPr>
          <p:cNvSpPr txBox="1"/>
          <p:nvPr/>
        </p:nvSpPr>
        <p:spPr>
          <a:xfrm>
            <a:off x="15527590" y="156741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66D12743-89E9-4DC6-A828-27032473BD1B}"/>
              </a:ext>
            </a:extLst>
          </p:cNvPr>
          <p:cNvSpPr/>
          <p:nvPr/>
        </p:nvSpPr>
        <p:spPr>
          <a:xfrm rot="10800000">
            <a:off x="16208821" y="933100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11377AD-8299-408F-BAD1-EC5ECF25E4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30836" y="1451693"/>
            <a:ext cx="5257799" cy="3765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75076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08AD5A-0BBD-4D62-9E4D-12F1089A9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0836" y="1451693"/>
            <a:ext cx="5187377" cy="3767328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2321687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2886584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7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078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12451733" y="1027740"/>
            <a:ext cx="1645902" cy="4373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12365564" y="157987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E2EE90-F49A-442A-AACE-A14FB6231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7280" y="7056001"/>
          <a:ext cx="33369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8" imgW="2781000" imgH="1371600" progId="Equation.DSMT4">
                  <p:embed/>
                </p:oleObj>
              </mc:Choice>
              <mc:Fallback>
                <p:oleObj name="Equation" r:id="rId8" imgW="2781000" imgH="1371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E2EE90-F49A-442A-AACE-A14FB6231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280" y="7056001"/>
                        <a:ext cx="333692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732" y="7165959"/>
            <a:ext cx="6544009" cy="3485195"/>
          </a:xfrm>
          <a:prstGeom prst="rect">
            <a:avLst/>
          </a:prstGeom>
        </p:spPr>
      </p:pic>
      <p:sp>
        <p:nvSpPr>
          <p:cNvPr id="2" name="Arrow: Down 1">
            <a:extLst>
              <a:ext uri="{FF2B5EF4-FFF2-40B4-BE49-F238E27FC236}">
                <a16:creationId xmlns:a16="http://schemas.microsoft.com/office/drawing/2014/main" id="{63829069-2125-4F2B-93D2-9244CF3515A3}"/>
              </a:ext>
            </a:extLst>
          </p:cNvPr>
          <p:cNvSpPr/>
          <p:nvPr/>
        </p:nvSpPr>
        <p:spPr>
          <a:xfrm>
            <a:off x="13046795" y="391314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8C4752B-ED63-4F68-9F64-C0AC6A54356D}"/>
              </a:ext>
            </a:extLst>
          </p:cNvPr>
          <p:cNvSpPr txBox="1"/>
          <p:nvPr/>
        </p:nvSpPr>
        <p:spPr>
          <a:xfrm>
            <a:off x="838200" y="4027591"/>
            <a:ext cx="5257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ly, in all case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plays a rol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dules play a rol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44F2E07-4790-47AE-8512-24E445BD69D3}"/>
              </a:ext>
            </a:extLst>
          </p:cNvPr>
          <p:cNvSpPr txBox="1"/>
          <p:nvPr/>
        </p:nvSpPr>
        <p:spPr>
          <a:xfrm>
            <a:off x="15527590" y="156741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66D12743-89E9-4DC6-A828-27032473BD1B}"/>
              </a:ext>
            </a:extLst>
          </p:cNvPr>
          <p:cNvSpPr/>
          <p:nvPr/>
        </p:nvSpPr>
        <p:spPr>
          <a:xfrm rot="10800000">
            <a:off x="16208821" y="933100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0031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08AD5A-0BBD-4D62-9E4D-12F1089A9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0836" y="1451693"/>
            <a:ext cx="5187377" cy="3767328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2321687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2886584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7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078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12451733" y="1027740"/>
            <a:ext cx="1645902" cy="4373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12365564" y="157987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E2EE90-F49A-442A-AACE-A14FB6231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7280" y="7056001"/>
          <a:ext cx="33369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8" imgW="2781000" imgH="1371600" progId="Equation.DSMT4">
                  <p:embed/>
                </p:oleObj>
              </mc:Choice>
              <mc:Fallback>
                <p:oleObj name="Equation" r:id="rId8" imgW="2781000" imgH="1371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E2EE90-F49A-442A-AACE-A14FB6231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7280" y="7056001"/>
                        <a:ext cx="333692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1732" y="7165959"/>
            <a:ext cx="6544009" cy="3485195"/>
          </a:xfrm>
          <a:prstGeom prst="rect">
            <a:avLst/>
          </a:prstGeom>
        </p:spPr>
      </p:pic>
      <p:sp>
        <p:nvSpPr>
          <p:cNvPr id="2" name="Arrow: Down 1">
            <a:extLst>
              <a:ext uri="{FF2B5EF4-FFF2-40B4-BE49-F238E27FC236}">
                <a16:creationId xmlns:a16="http://schemas.microsoft.com/office/drawing/2014/main" id="{63829069-2125-4F2B-93D2-9244CF3515A3}"/>
              </a:ext>
            </a:extLst>
          </p:cNvPr>
          <p:cNvSpPr/>
          <p:nvPr/>
        </p:nvSpPr>
        <p:spPr>
          <a:xfrm>
            <a:off x="13046795" y="391314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8C4752B-ED63-4F68-9F64-C0AC6A54356D}"/>
              </a:ext>
            </a:extLst>
          </p:cNvPr>
          <p:cNvSpPr txBox="1"/>
          <p:nvPr/>
        </p:nvSpPr>
        <p:spPr>
          <a:xfrm>
            <a:off x="838200" y="4027591"/>
            <a:ext cx="5257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ly, in all case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plays a rol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dules play a rol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44F2E07-4790-47AE-8512-24E445BD69D3}"/>
              </a:ext>
            </a:extLst>
          </p:cNvPr>
          <p:cNvSpPr txBox="1"/>
          <p:nvPr/>
        </p:nvSpPr>
        <p:spPr>
          <a:xfrm>
            <a:off x="15527590" y="156741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66D12743-89E9-4DC6-A828-27032473BD1B}"/>
              </a:ext>
            </a:extLst>
          </p:cNvPr>
          <p:cNvSpPr/>
          <p:nvPr/>
        </p:nvSpPr>
        <p:spPr>
          <a:xfrm rot="10800000">
            <a:off x="16208821" y="933100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3634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38200" y="2321687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38200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38200" y="2886584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078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12451733" y="1027740"/>
            <a:ext cx="1645902" cy="4373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12365564" y="157987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E2EE90-F49A-442A-AACE-A14FB6231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7280" y="7056001"/>
          <a:ext cx="33369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7" imgW="2781000" imgH="1371600" progId="Equation.DSMT4">
                  <p:embed/>
                </p:oleObj>
              </mc:Choice>
              <mc:Fallback>
                <p:oleObj name="Equation" r:id="rId7" imgW="2781000" imgH="1371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E2EE90-F49A-442A-AACE-A14FB6231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7280" y="7056001"/>
                        <a:ext cx="333692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732" y="7165959"/>
            <a:ext cx="6544009" cy="3485195"/>
          </a:xfrm>
          <a:prstGeom prst="rect">
            <a:avLst/>
          </a:prstGeom>
        </p:spPr>
      </p:pic>
      <p:sp>
        <p:nvSpPr>
          <p:cNvPr id="2" name="Arrow: Down 1">
            <a:extLst>
              <a:ext uri="{FF2B5EF4-FFF2-40B4-BE49-F238E27FC236}">
                <a16:creationId xmlns:a16="http://schemas.microsoft.com/office/drawing/2014/main" id="{63829069-2125-4F2B-93D2-9244CF3515A3}"/>
              </a:ext>
            </a:extLst>
          </p:cNvPr>
          <p:cNvSpPr/>
          <p:nvPr/>
        </p:nvSpPr>
        <p:spPr>
          <a:xfrm>
            <a:off x="13046795" y="391314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8C4752B-ED63-4F68-9F64-C0AC6A54356D}"/>
              </a:ext>
            </a:extLst>
          </p:cNvPr>
          <p:cNvSpPr txBox="1"/>
          <p:nvPr/>
        </p:nvSpPr>
        <p:spPr>
          <a:xfrm>
            <a:off x="838200" y="4027591"/>
            <a:ext cx="5257799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ly, in all case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plays a rol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dules play a rol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ad profile plays a rol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44F2E07-4790-47AE-8512-24E445BD69D3}"/>
              </a:ext>
            </a:extLst>
          </p:cNvPr>
          <p:cNvSpPr txBox="1"/>
          <p:nvPr/>
        </p:nvSpPr>
        <p:spPr>
          <a:xfrm>
            <a:off x="15527590" y="156741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66D12743-89E9-4DC6-A828-27032473BD1B}"/>
              </a:ext>
            </a:extLst>
          </p:cNvPr>
          <p:cNvSpPr/>
          <p:nvPr/>
        </p:nvSpPr>
        <p:spPr>
          <a:xfrm rot="10800000">
            <a:off x="16208821" y="933100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790DCB9-DE4F-4813-B9B7-BA4059B728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30836" y="1451693"/>
            <a:ext cx="5184648" cy="3143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6337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F9803005-7219-47C2-BDC5-F968D3F4FCAC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1951"/>
            <a:ext cx="659323" cy="368445"/>
          </a:xfrm>
          <a:prstGeom prst="rect">
            <a:avLst/>
          </a:prstGeom>
        </p:spPr>
      </p:pic>
      <p:pic>
        <p:nvPicPr>
          <p:cNvPr id="8" name="Picture 7" descr="Timeline&#10;&#10;Description automatically generated">
            <a:extLst>
              <a:ext uri="{FF2B5EF4-FFF2-40B4-BE49-F238E27FC236}">
                <a16:creationId xmlns:a16="http://schemas.microsoft.com/office/drawing/2014/main" id="{144DF70C-F62B-4874-8CCB-51CD220DF2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89" t="4667" r="4275" b="4667"/>
          <a:stretch/>
        </p:blipFill>
        <p:spPr>
          <a:xfrm>
            <a:off x="9393182" y="3886195"/>
            <a:ext cx="543256" cy="365756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Target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F6325C9-67C9-494F-A852-F1F036606CE5}"/>
              </a:ext>
            </a:extLst>
          </p:cNvPr>
          <p:cNvGrpSpPr>
            <a:grpSpLocks noChangeAspect="1"/>
          </p:cNvGrpSpPr>
          <p:nvPr/>
        </p:nvGrpSpPr>
        <p:grpSpPr>
          <a:xfrm>
            <a:off x="0" y="1450533"/>
            <a:ext cx="12192000" cy="5413549"/>
            <a:chOff x="0" y="1444451"/>
            <a:chExt cx="12192000" cy="5413549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A05F186-08DE-449D-8691-9CD10B7A20C3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14" name="Picture 13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F5A31BAD-E71D-4CAA-88BB-CB5517A8B9B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15" name="Picture 1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F285700E-4B39-4BE1-96C0-0DDB3C854A5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12" name="Picture 11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53C1D2B-7239-46EF-8270-ECC71512A8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13" name="Picture 12" descr="Timeline&#10;&#10;Description automatically generated">
              <a:extLst>
                <a:ext uri="{FF2B5EF4-FFF2-40B4-BE49-F238E27FC236}">
                  <a16:creationId xmlns:a16="http://schemas.microsoft.com/office/drawing/2014/main" id="{CF78B41A-F672-4EE4-B64A-29E8AD2E84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04885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-6331196" y="2321687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331196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331196" y="2886584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078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12451733" y="1027740"/>
            <a:ext cx="1645902" cy="4373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12365564" y="157987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E2EE90-F49A-442A-AACE-A14FB6231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7280" y="7056001"/>
          <a:ext cx="33369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7" imgW="2781000" imgH="1371600" progId="Equation.DSMT4">
                  <p:embed/>
                </p:oleObj>
              </mc:Choice>
              <mc:Fallback>
                <p:oleObj name="Equation" r:id="rId7" imgW="2781000" imgH="1371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E2EE90-F49A-442A-AACE-A14FB6231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7280" y="7056001"/>
                        <a:ext cx="333692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732" y="7165959"/>
            <a:ext cx="6544009" cy="3485195"/>
          </a:xfrm>
          <a:prstGeom prst="rect">
            <a:avLst/>
          </a:prstGeom>
        </p:spPr>
      </p:pic>
      <p:sp>
        <p:nvSpPr>
          <p:cNvPr id="2" name="Arrow: Down 1">
            <a:extLst>
              <a:ext uri="{FF2B5EF4-FFF2-40B4-BE49-F238E27FC236}">
                <a16:creationId xmlns:a16="http://schemas.microsoft.com/office/drawing/2014/main" id="{63829069-2125-4F2B-93D2-9244CF3515A3}"/>
              </a:ext>
            </a:extLst>
          </p:cNvPr>
          <p:cNvSpPr/>
          <p:nvPr/>
        </p:nvSpPr>
        <p:spPr>
          <a:xfrm>
            <a:off x="13046795" y="391314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8C4752B-ED63-4F68-9F64-C0AC6A54356D}"/>
              </a:ext>
            </a:extLst>
          </p:cNvPr>
          <p:cNvSpPr txBox="1"/>
          <p:nvPr/>
        </p:nvSpPr>
        <p:spPr>
          <a:xfrm>
            <a:off x="-6331196" y="4027591"/>
            <a:ext cx="5257799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ly, in all case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plays a rol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dules play a rol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ad profile plays a rol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44F2E07-4790-47AE-8512-24E445BD69D3}"/>
              </a:ext>
            </a:extLst>
          </p:cNvPr>
          <p:cNvSpPr txBox="1"/>
          <p:nvPr/>
        </p:nvSpPr>
        <p:spPr>
          <a:xfrm>
            <a:off x="15527590" y="156741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66D12743-89E9-4DC6-A828-27032473BD1B}"/>
              </a:ext>
            </a:extLst>
          </p:cNvPr>
          <p:cNvSpPr/>
          <p:nvPr/>
        </p:nvSpPr>
        <p:spPr>
          <a:xfrm rot="10800000">
            <a:off x="16208821" y="933100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790DCB9-DE4F-4813-B9B7-BA4059B728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1072" y="0"/>
            <a:ext cx="113098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21268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12365564" y="68580"/>
            <a:ext cx="4942428" cy="2194560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C498601-FA45-4AB5-950F-5135A5C25A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Other than that, there’s not much to doing energy savings projection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-6331196" y="2321687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-6331196" y="1325903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-6331196" y="2886584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12" name="Picture 11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72147EB6-01E5-48FA-A779-21F726DC348E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564" y="2331720"/>
            <a:ext cx="3927102" cy="2194560"/>
          </a:xfrm>
          <a:prstGeom prst="rect">
            <a:avLst/>
          </a:prstGeom>
        </p:spPr>
      </p:pic>
      <p:pic>
        <p:nvPicPr>
          <p:cNvPr id="17" name="Picture 16" descr="Timeline&#10;&#10;Description automatically generated">
            <a:extLst>
              <a:ext uri="{FF2B5EF4-FFF2-40B4-BE49-F238E27FC236}">
                <a16:creationId xmlns:a16="http://schemas.microsoft.com/office/drawing/2014/main" id="{E4DF6AC0-F77C-4504-A591-3D2C45BE32CD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078" y="4594860"/>
            <a:ext cx="3391588" cy="219456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27E6251E-721B-4CDC-B7E8-259C28AD835E}"/>
              </a:ext>
            </a:extLst>
          </p:cNvPr>
          <p:cNvSpPr/>
          <p:nvPr/>
        </p:nvSpPr>
        <p:spPr>
          <a:xfrm>
            <a:off x="12615462" y="5342367"/>
            <a:ext cx="1713653" cy="45721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B55FB9C-2E00-42A5-A884-D2198AF6D9B7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349F6D6-4106-4B8D-86F0-900342F24046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5B65589-1AF8-46EC-A4B2-56999FA1F73B}"/>
              </a:ext>
            </a:extLst>
          </p:cNvPr>
          <p:cNvSpPr/>
          <p:nvPr/>
        </p:nvSpPr>
        <p:spPr>
          <a:xfrm>
            <a:off x="13305592" y="3428999"/>
            <a:ext cx="822951" cy="365757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3AB1AC5-92F6-4AFA-9BFE-13C8229740EE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763BA76-8483-4B2F-BF98-2E5C8B0EE9F4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7C6BB4-58F6-49E9-9C1F-C88DB21972EC}"/>
              </a:ext>
            </a:extLst>
          </p:cNvPr>
          <p:cNvSpPr/>
          <p:nvPr/>
        </p:nvSpPr>
        <p:spPr>
          <a:xfrm>
            <a:off x="15692502" y="267437"/>
            <a:ext cx="1495391" cy="509832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D7F4AC5-984F-4B17-A311-3AD941729263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1889A56-8A2C-4F50-9BC7-1A61D3F443F0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4DBC582-0B67-4562-8A7D-3069099EB04E}"/>
              </a:ext>
            </a:extLst>
          </p:cNvPr>
          <p:cNvSpPr/>
          <p:nvPr/>
        </p:nvSpPr>
        <p:spPr>
          <a:xfrm>
            <a:off x="12451733" y="1027740"/>
            <a:ext cx="1645902" cy="437357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B51D366-1850-4017-9D1E-AFFC5C494383}"/>
              </a:ext>
            </a:extLst>
          </p:cNvPr>
          <p:cNvSpPr txBox="1"/>
          <p:nvPr/>
        </p:nvSpPr>
        <p:spPr>
          <a:xfrm>
            <a:off x="12365564" y="157987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Dow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E2EE90-F49A-442A-AACE-A14FB6231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7280" y="7056001"/>
          <a:ext cx="33369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7" imgW="2781000" imgH="1371600" progId="Equation.DSMT4">
                  <p:embed/>
                </p:oleObj>
              </mc:Choice>
              <mc:Fallback>
                <p:oleObj name="Equation" r:id="rId7" imgW="2781000" imgH="1371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E2EE90-F49A-442A-AACE-A14FB6231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87280" y="7056001"/>
                        <a:ext cx="3336925" cy="164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103B7EB4-860F-41C7-8968-107124C0BEF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1732" y="7165959"/>
            <a:ext cx="6544009" cy="3485195"/>
          </a:xfrm>
          <a:prstGeom prst="rect">
            <a:avLst/>
          </a:prstGeom>
        </p:spPr>
      </p:pic>
      <p:sp>
        <p:nvSpPr>
          <p:cNvPr id="2" name="Arrow: Down 1">
            <a:extLst>
              <a:ext uri="{FF2B5EF4-FFF2-40B4-BE49-F238E27FC236}">
                <a16:creationId xmlns:a16="http://schemas.microsoft.com/office/drawing/2014/main" id="{63829069-2125-4F2B-93D2-9244CF3515A3}"/>
              </a:ext>
            </a:extLst>
          </p:cNvPr>
          <p:cNvSpPr/>
          <p:nvPr/>
        </p:nvSpPr>
        <p:spPr>
          <a:xfrm>
            <a:off x="13046795" y="391314"/>
            <a:ext cx="484632" cy="437024"/>
          </a:xfrm>
          <a:prstGeom prst="downArrow">
            <a:avLst/>
          </a:prstGeom>
          <a:solidFill>
            <a:schemeClr val="accent4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8C4752B-ED63-4F68-9F64-C0AC6A54356D}"/>
              </a:ext>
            </a:extLst>
          </p:cNvPr>
          <p:cNvSpPr txBox="1"/>
          <p:nvPr/>
        </p:nvSpPr>
        <p:spPr>
          <a:xfrm>
            <a:off x="-6331196" y="4027591"/>
            <a:ext cx="5257799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ly, in all case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plays a rol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dules play a role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ad profile plays a rol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44F2E07-4790-47AE-8512-24E445BD69D3}"/>
              </a:ext>
            </a:extLst>
          </p:cNvPr>
          <p:cNvSpPr txBox="1"/>
          <p:nvPr/>
        </p:nvSpPr>
        <p:spPr>
          <a:xfrm>
            <a:off x="15527590" y="1567410"/>
            <a:ext cx="1732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Goes Up</a:t>
            </a:r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66D12743-89E9-4DC6-A828-27032473BD1B}"/>
              </a:ext>
            </a:extLst>
          </p:cNvPr>
          <p:cNvSpPr/>
          <p:nvPr/>
        </p:nvSpPr>
        <p:spPr>
          <a:xfrm rot="10800000">
            <a:off x="16208821" y="933100"/>
            <a:ext cx="484632" cy="437024"/>
          </a:xfrm>
          <a:prstGeom prst="downArrow">
            <a:avLst/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790DCB9-DE4F-4813-B9B7-BA4059B728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24416" y="2597308"/>
            <a:ext cx="7026512" cy="4260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2191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903" y="365125"/>
            <a:ext cx="11795631" cy="1325563"/>
          </a:xfrm>
        </p:spPr>
        <p:txBody>
          <a:bodyPr/>
          <a:lstStyle/>
          <a:p>
            <a:pPr algn="ctr"/>
            <a:r>
              <a:rPr lang="en-US" dirty="0"/>
              <a:t>Trying it Out on a Condenser Water Syste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3F60F5-4335-43E8-B0C7-298F44BEFD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30345"/>
            <a:ext cx="12192000" cy="5327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73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Are Some of the Indicator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3F60F5-4335-43E8-B0C7-298F44BEFD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530347"/>
            <a:ext cx="12192000" cy="5327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7435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Some of the Indicator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3F60F5-4335-43E8-B0C7-298F44BEFD8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453" r="34735" b="52004"/>
          <a:stretch/>
        </p:blipFill>
        <p:spPr>
          <a:xfrm>
            <a:off x="2226378" y="1600219"/>
            <a:ext cx="7739245" cy="526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6120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815919D-8FDB-4FDE-9C7F-913B48910A6A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</a:blip>
          <a:stretch>
            <a:fillRect/>
          </a:stretch>
        </p:blipFill>
        <p:spPr>
          <a:xfrm>
            <a:off x="8153502" y="2057414"/>
            <a:ext cx="3245959" cy="14203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Some of the Indicator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8FDDF4-8DD3-491F-88CE-A07820BC75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7147892" cy="5032375"/>
          </a:xfrm>
        </p:spPr>
        <p:txBody>
          <a:bodyPr>
            <a:normAutofit/>
          </a:bodyPr>
          <a:lstStyle/>
          <a:p>
            <a:r>
              <a:rPr lang="en-US" dirty="0"/>
              <a:t>Valve position vs. mark</a:t>
            </a:r>
          </a:p>
          <a:p>
            <a:r>
              <a:rPr lang="en-US" dirty="0"/>
              <a:t>Observed condenser pressure drop vs. design value</a:t>
            </a:r>
          </a:p>
          <a:p>
            <a:r>
              <a:rPr lang="en-US" dirty="0"/>
              <a:t>System sized for a chiller that is not there</a:t>
            </a:r>
          </a:p>
          <a:p>
            <a:r>
              <a:rPr lang="en-US" dirty="0"/>
              <a:t>Long pipe run common to pumps with several  different operating states</a:t>
            </a:r>
          </a:p>
          <a:p>
            <a:r>
              <a:rPr lang="en-US" dirty="0"/>
              <a:t>Pump head seems high given the arrangement</a:t>
            </a:r>
          </a:p>
          <a:p>
            <a:r>
              <a:rPr lang="en-US" dirty="0"/>
              <a:t>System temperature rise vs. heat being reject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3F60F5-4335-43E8-B0C7-298F44BEFD8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453" r="34735" b="52004"/>
          <a:stretch/>
        </p:blipFill>
        <p:spPr>
          <a:xfrm>
            <a:off x="7945230" y="1825625"/>
            <a:ext cx="3604039" cy="2453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4288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815919D-8FDB-4FDE-9C7F-913B48910A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" y="1524463"/>
            <a:ext cx="12188952" cy="533353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Estimate Flow Rat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3F60F5-4335-43E8-B0C7-298F44BEFD8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0"/>
          </a:blip>
          <a:srcRect l="34453" r="34735" b="52004"/>
          <a:stretch/>
        </p:blipFill>
        <p:spPr>
          <a:xfrm>
            <a:off x="9296365" y="2331732"/>
            <a:ext cx="1509366" cy="1027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3249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815919D-8FDB-4FDE-9C7F-913B48910A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3606" y="1825625"/>
            <a:ext cx="5188394" cy="22702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Estimate Flow Rat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DB768B-68E9-42DB-80FC-0561CDC2A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165406" cy="4351338"/>
          </a:xfrm>
        </p:spPr>
        <p:txBody>
          <a:bodyPr/>
          <a:lstStyle/>
          <a:p>
            <a:r>
              <a:rPr lang="en-US" dirty="0"/>
              <a:t>Pump Test (gauge readings and pump curve)</a:t>
            </a:r>
          </a:p>
          <a:p>
            <a:r>
              <a:rPr lang="en-US" dirty="0"/>
              <a:t>Condenser pressure drop (gauge readings, design value, and square law)</a:t>
            </a:r>
          </a:p>
          <a:p>
            <a:r>
              <a:rPr lang="en-US" dirty="0"/>
              <a:t>Cold basin water level drop on start-up (level change over time)</a:t>
            </a:r>
          </a:p>
          <a:p>
            <a:r>
              <a:rPr lang="en-US" dirty="0"/>
              <a:t>Hot basin depth (level and nozzle curves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D06DFC-7E6C-4A36-A16E-1E8D608810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5437" y="0"/>
            <a:ext cx="106001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0713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331657"/>
            <a:ext cx="10515600" cy="1325563"/>
          </a:xfrm>
        </p:spPr>
        <p:txBody>
          <a:bodyPr/>
          <a:lstStyle/>
          <a:p>
            <a:r>
              <a:rPr lang="en-US" dirty="0"/>
              <a:t>How Can We Estimate Flow Rat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DB768B-68E9-42DB-80FC-0561CDC2A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79209" y="7269438"/>
            <a:ext cx="6165406" cy="4351338"/>
          </a:xfrm>
        </p:spPr>
        <p:txBody>
          <a:bodyPr/>
          <a:lstStyle/>
          <a:p>
            <a:r>
              <a:rPr lang="en-US" dirty="0"/>
              <a:t>Pump Test (gauge readings and pump curve)</a:t>
            </a:r>
          </a:p>
          <a:p>
            <a:r>
              <a:rPr lang="en-US" dirty="0"/>
              <a:t>Condenser pressure drop (gauge readings, design value, and square law)</a:t>
            </a:r>
          </a:p>
          <a:p>
            <a:r>
              <a:rPr lang="en-US" dirty="0"/>
              <a:t>Cold basin water level drop on start-up (level change over time)</a:t>
            </a:r>
          </a:p>
          <a:p>
            <a:r>
              <a:rPr lang="en-US" dirty="0"/>
              <a:t>Hot basin depth (level and nozzle curves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D06DFC-7E6C-4A36-A16E-1E8D608810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908" t="8667" r="17220" b="8667"/>
          <a:stretch/>
        </p:blipFill>
        <p:spPr>
          <a:xfrm>
            <a:off x="1592974" y="-35523"/>
            <a:ext cx="9006053" cy="689352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5959388-DE71-4C37-8159-5E83B07E353E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5438952" y="2952282"/>
            <a:ext cx="1314096" cy="953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0822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815919D-8FDB-4FDE-9C7F-913B48910A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3606" y="1825625"/>
            <a:ext cx="5188394" cy="22702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Estimate Saving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DB768B-68E9-42DB-80FC-0561CDC2A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165406" cy="4351338"/>
          </a:xfrm>
        </p:spPr>
        <p:txBody>
          <a:bodyPr/>
          <a:lstStyle/>
          <a:p>
            <a:r>
              <a:rPr lang="en-US" dirty="0"/>
              <a:t>Throttle up the impeller curve</a:t>
            </a:r>
          </a:p>
          <a:p>
            <a:r>
              <a:rPr lang="en-US" dirty="0"/>
              <a:t>Move down the system curve</a:t>
            </a:r>
          </a:p>
          <a:p>
            <a:pPr lvl="1"/>
            <a:r>
              <a:rPr lang="en-US" sz="2800" dirty="0"/>
              <a:t>Impeller trim</a:t>
            </a:r>
          </a:p>
          <a:p>
            <a:pPr lvl="1"/>
            <a:r>
              <a:rPr lang="en-US" sz="2800" dirty="0"/>
              <a:t>Change the speed</a:t>
            </a:r>
          </a:p>
          <a:p>
            <a:pPr lvl="1"/>
            <a:r>
              <a:rPr lang="en-US" sz="2800" dirty="0"/>
              <a:t>Change the pum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D06DFC-7E6C-4A36-A16E-1E8D608810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5437" y="0"/>
            <a:ext cx="1060018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469838-C9E0-4981-8309-C991008036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0"/>
          </a:blip>
          <a:srcRect l="12908" t="8667" r="17220" b="8667"/>
          <a:stretch/>
        </p:blipFill>
        <p:spPr>
          <a:xfrm>
            <a:off x="5591611" y="3042924"/>
            <a:ext cx="1008779" cy="7721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41DF48-84AE-4360-88C9-EE2405CC58AD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003606" y="1825625"/>
            <a:ext cx="5188394" cy="3764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623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5A8EE95-CC04-4112-8E3A-3822D6CEE90B}"/>
              </a:ext>
            </a:extLst>
          </p:cNvPr>
          <p:cNvGrpSpPr>
            <a:grpSpLocks noChangeAspect="1"/>
          </p:cNvGrpSpPr>
          <p:nvPr/>
        </p:nvGrpSpPr>
        <p:grpSpPr>
          <a:xfrm>
            <a:off x="6671063" y="1666543"/>
            <a:ext cx="5486400" cy="2436097"/>
            <a:chOff x="0" y="1444451"/>
            <a:chExt cx="12192000" cy="541354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D695158-63FE-4968-A3B7-A99DB33C2892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" name="Picture 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DF1FEF00-41FB-47C1-8E52-371CC7AB7C4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5" name="Picture 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439816-65E2-4891-BDB3-9B33BAC867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4" name="Picture 3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F9803005-7219-47C2-BDC5-F968D3F4F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8" name="Picture 7" descr="Timeline&#10;&#10;Description automatically generated">
              <a:extLst>
                <a:ext uri="{FF2B5EF4-FFF2-40B4-BE49-F238E27FC236}">
                  <a16:creationId xmlns:a16="http://schemas.microsoft.com/office/drawing/2014/main" id="{144DF70C-F62B-4874-8CCB-51CD220DF2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Targe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38302-C405-4A80-9FAE-5797E96C9911}"/>
              </a:ext>
            </a:extLst>
          </p:cNvPr>
          <p:cNvSpPr txBox="1"/>
          <p:nvPr/>
        </p:nvSpPr>
        <p:spPr>
          <a:xfrm>
            <a:off x="863241" y="1691659"/>
            <a:ext cx="3964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F27356-071C-4404-8F37-EB8BC5DB4A8E}"/>
              </a:ext>
            </a:extLst>
          </p:cNvPr>
          <p:cNvSpPr txBox="1"/>
          <p:nvPr/>
        </p:nvSpPr>
        <p:spPr>
          <a:xfrm>
            <a:off x="863241" y="2266154"/>
            <a:ext cx="5783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814118-5029-48C8-95CB-340BE281ED60}"/>
              </a:ext>
            </a:extLst>
          </p:cNvPr>
          <p:cNvSpPr txBox="1"/>
          <p:nvPr/>
        </p:nvSpPr>
        <p:spPr>
          <a:xfrm>
            <a:off x="863241" y="3271536"/>
            <a:ext cx="5562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</p:spTree>
    <p:extLst>
      <p:ext uri="{BB962C8B-B14F-4D97-AF65-F5344CB8AC3E}">
        <p14:creationId xmlns:p14="http://schemas.microsoft.com/office/powerpoint/2010/main" val="9498073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331657"/>
            <a:ext cx="10515600" cy="1325563"/>
          </a:xfrm>
        </p:spPr>
        <p:txBody>
          <a:bodyPr/>
          <a:lstStyle/>
          <a:p>
            <a:r>
              <a:rPr lang="en-US" dirty="0"/>
              <a:t>How Can We Estimate Saving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DB768B-68E9-42DB-80FC-0561CDC2A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7711289" y="1825625"/>
            <a:ext cx="6165406" cy="4351338"/>
          </a:xfrm>
        </p:spPr>
        <p:txBody>
          <a:bodyPr/>
          <a:lstStyle/>
          <a:p>
            <a:r>
              <a:rPr lang="en-US" dirty="0"/>
              <a:t>Throttle up the impeller curve</a:t>
            </a:r>
          </a:p>
          <a:p>
            <a:r>
              <a:rPr lang="en-US" dirty="0"/>
              <a:t>Move down the system curve</a:t>
            </a:r>
          </a:p>
          <a:p>
            <a:pPr lvl="1"/>
            <a:r>
              <a:rPr lang="en-US" sz="2800" dirty="0"/>
              <a:t>Impeller trim</a:t>
            </a:r>
          </a:p>
          <a:p>
            <a:pPr lvl="1"/>
            <a:r>
              <a:rPr lang="en-US" sz="2800" dirty="0"/>
              <a:t>Change the speed</a:t>
            </a:r>
          </a:p>
          <a:p>
            <a:pPr lvl="1"/>
            <a:r>
              <a:rPr lang="en-US" sz="2800" dirty="0"/>
              <a:t>Change the pum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D06DFC-7E6C-4A36-A16E-1E8D608810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85437" y="0"/>
            <a:ext cx="1060018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469838-C9E0-4981-8309-C9910080364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0"/>
          </a:blip>
          <a:srcRect l="12908" t="8667" r="17220" b="8667"/>
          <a:stretch/>
        </p:blipFill>
        <p:spPr>
          <a:xfrm>
            <a:off x="5591611" y="3042924"/>
            <a:ext cx="1008779" cy="7721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41DF48-84AE-4360-88C9-EE2405CC58AD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69898" y="0"/>
            <a:ext cx="94522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2957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Estimate Saving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DB768B-68E9-42DB-80FC-0561CDC2A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165406" cy="4351338"/>
          </a:xfrm>
        </p:spPr>
        <p:txBody>
          <a:bodyPr/>
          <a:lstStyle/>
          <a:p>
            <a:r>
              <a:rPr lang="en-US" dirty="0"/>
              <a:t>Throttle up the impeller curve</a:t>
            </a:r>
          </a:p>
          <a:p>
            <a:r>
              <a:rPr lang="en-US" dirty="0"/>
              <a:t>Move down the system curve</a:t>
            </a:r>
          </a:p>
          <a:p>
            <a:pPr lvl="1"/>
            <a:r>
              <a:rPr lang="en-US" sz="2800" dirty="0"/>
              <a:t>Impeller trim</a:t>
            </a:r>
          </a:p>
          <a:p>
            <a:pPr lvl="1"/>
            <a:r>
              <a:rPr lang="en-US" sz="2800" dirty="0"/>
              <a:t>Change the speed</a:t>
            </a:r>
          </a:p>
          <a:p>
            <a:pPr lvl="1"/>
            <a:r>
              <a:rPr lang="en-US" sz="2800" dirty="0"/>
              <a:t>Change the pump</a:t>
            </a:r>
          </a:p>
          <a:p>
            <a:r>
              <a:rPr lang="en-US" dirty="0"/>
              <a:t>Throttled valve pressure dro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D06DFC-7E6C-4A36-A16E-1E8D608810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5437" y="0"/>
            <a:ext cx="1060018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469838-C9E0-4981-8309-C991008036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0"/>
          </a:blip>
          <a:srcRect l="12908" t="8667" r="17220" b="8667"/>
          <a:stretch/>
        </p:blipFill>
        <p:spPr>
          <a:xfrm>
            <a:off x="5591611" y="3042924"/>
            <a:ext cx="1008779" cy="7721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41DF48-84AE-4360-88C9-EE2405CC58AD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282221" y="1843496"/>
            <a:ext cx="5188394" cy="3764414"/>
          </a:xfrm>
          <a:prstGeom prst="rect">
            <a:avLst/>
          </a:prstGeom>
        </p:spPr>
      </p:pic>
      <p:graphicFrame>
        <p:nvGraphicFramePr>
          <p:cNvPr id="9" name="Content Placeholder 5">
            <a:extLst>
              <a:ext uri="{FF2B5EF4-FFF2-40B4-BE49-F238E27FC236}">
                <a16:creationId xmlns:a16="http://schemas.microsoft.com/office/drawing/2014/main" id="{C58F6393-F702-49DF-9277-417EAE0D0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7438" y="1873493"/>
          <a:ext cx="5734707" cy="420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3720960" imgH="2730240" progId="Equation.DSMT4">
                  <p:embed/>
                </p:oleObj>
              </mc:Choice>
              <mc:Fallback>
                <p:oleObj name="Equation" r:id="rId5" imgW="3720960" imgH="2730240" progId="Equation.DSMT4">
                  <p:embed/>
                  <p:pic>
                    <p:nvPicPr>
                      <p:cNvPr id="9" name="Content Placeholder 5">
                        <a:extLst>
                          <a:ext uri="{FF2B5EF4-FFF2-40B4-BE49-F238E27FC236}">
                            <a16:creationId xmlns:a16="http://schemas.microsoft.com/office/drawing/2014/main" id="{C58F6393-F702-49DF-9277-417EAE0D0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7438" y="1873493"/>
                        <a:ext cx="5734707" cy="42072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74620D62-94C5-4928-A35C-66085CC3E0D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5892195" y="2033864"/>
            <a:ext cx="5577840" cy="369865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4219242-97C5-4C9D-845E-D2138666249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78825"/>
          <a:stretch/>
        </p:blipFill>
        <p:spPr>
          <a:xfrm>
            <a:off x="-5892195" y="2033872"/>
            <a:ext cx="5577840" cy="78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5773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Estimate Saving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DB768B-68E9-42DB-80FC-0561CDC2A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7246584" y="1825625"/>
            <a:ext cx="6165406" cy="4351338"/>
          </a:xfrm>
        </p:spPr>
        <p:txBody>
          <a:bodyPr/>
          <a:lstStyle/>
          <a:p>
            <a:r>
              <a:rPr lang="en-US" dirty="0"/>
              <a:t>Throttle up the impeller curve</a:t>
            </a:r>
          </a:p>
          <a:p>
            <a:r>
              <a:rPr lang="en-US" dirty="0"/>
              <a:t>Move down the system curve</a:t>
            </a:r>
          </a:p>
          <a:p>
            <a:pPr lvl="1"/>
            <a:r>
              <a:rPr lang="en-US" sz="2800" dirty="0"/>
              <a:t>Impeller trim</a:t>
            </a:r>
          </a:p>
          <a:p>
            <a:pPr lvl="1"/>
            <a:r>
              <a:rPr lang="en-US" sz="2800" dirty="0"/>
              <a:t>Change the speed</a:t>
            </a:r>
          </a:p>
          <a:p>
            <a:pPr lvl="1"/>
            <a:r>
              <a:rPr lang="en-US" sz="2800" dirty="0"/>
              <a:t>Change the pump</a:t>
            </a:r>
          </a:p>
          <a:p>
            <a:r>
              <a:rPr lang="en-US" dirty="0"/>
              <a:t>Throttled valve pressure dro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D06DFC-7E6C-4A36-A16E-1E8D608810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5437" y="0"/>
            <a:ext cx="1060018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469838-C9E0-4981-8309-C991008036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0"/>
          </a:blip>
          <a:srcRect l="12908" t="8667" r="17220" b="8667"/>
          <a:stretch/>
        </p:blipFill>
        <p:spPr>
          <a:xfrm>
            <a:off x="5591611" y="3042924"/>
            <a:ext cx="1008779" cy="7721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41DF48-84AE-4360-88C9-EE2405CC58AD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282221" y="1843496"/>
            <a:ext cx="5188394" cy="3764414"/>
          </a:xfrm>
          <a:prstGeom prst="rect">
            <a:avLst/>
          </a:prstGeom>
        </p:spPr>
      </p:pic>
      <p:graphicFrame>
        <p:nvGraphicFramePr>
          <p:cNvPr id="9" name="Content Placeholder 5">
            <a:extLst>
              <a:ext uri="{FF2B5EF4-FFF2-40B4-BE49-F238E27FC236}">
                <a16:creationId xmlns:a16="http://schemas.microsoft.com/office/drawing/2014/main" id="{C58F6393-F702-49DF-9277-417EAE0D0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7438" y="1873493"/>
          <a:ext cx="5734707" cy="420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3720960" imgH="2730240" progId="Equation.DSMT4">
                  <p:embed/>
                </p:oleObj>
              </mc:Choice>
              <mc:Fallback>
                <p:oleObj name="Equation" r:id="rId5" imgW="3720960" imgH="2730240" progId="Equation.DSMT4">
                  <p:embed/>
                  <p:pic>
                    <p:nvPicPr>
                      <p:cNvPr id="9" name="Content Placeholder 5">
                        <a:extLst>
                          <a:ext uri="{FF2B5EF4-FFF2-40B4-BE49-F238E27FC236}">
                            <a16:creationId xmlns:a16="http://schemas.microsoft.com/office/drawing/2014/main" id="{C58F6393-F702-49DF-9277-417EAE0D0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7438" y="1873493"/>
                        <a:ext cx="5734707" cy="42072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C9322D54-D453-4A1C-9B6E-25E07BC180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1685" y="2033864"/>
            <a:ext cx="5577840" cy="369865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AF9A050-BEDD-440D-8918-1996CCC799B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78825"/>
          <a:stretch/>
        </p:blipFill>
        <p:spPr>
          <a:xfrm>
            <a:off x="311685" y="2033872"/>
            <a:ext cx="5577840" cy="78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45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6107B-09B0-42EF-9AE6-6485EC10E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Estimate Saving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DB768B-68E9-42DB-80FC-0561CDC2A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7246584" y="1825625"/>
            <a:ext cx="6165406" cy="4351338"/>
          </a:xfrm>
        </p:spPr>
        <p:txBody>
          <a:bodyPr/>
          <a:lstStyle/>
          <a:p>
            <a:r>
              <a:rPr lang="en-US" dirty="0"/>
              <a:t>Throttle up the impeller curve</a:t>
            </a:r>
          </a:p>
          <a:p>
            <a:r>
              <a:rPr lang="en-US" dirty="0"/>
              <a:t>Move down the system curve</a:t>
            </a:r>
          </a:p>
          <a:p>
            <a:pPr lvl="1"/>
            <a:r>
              <a:rPr lang="en-US" sz="2800" dirty="0"/>
              <a:t>Impeller trim</a:t>
            </a:r>
          </a:p>
          <a:p>
            <a:pPr lvl="1"/>
            <a:r>
              <a:rPr lang="en-US" sz="2800" dirty="0"/>
              <a:t>Change the speed</a:t>
            </a:r>
          </a:p>
          <a:p>
            <a:pPr lvl="1"/>
            <a:r>
              <a:rPr lang="en-US" sz="2800" dirty="0"/>
              <a:t>Change the pump</a:t>
            </a:r>
          </a:p>
          <a:p>
            <a:r>
              <a:rPr lang="en-US" dirty="0"/>
              <a:t>Throttled valve pressure dro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D06DFC-7E6C-4A36-A16E-1E8D608810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85437" y="0"/>
            <a:ext cx="10600188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469838-C9E0-4981-8309-C9910080364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0"/>
          </a:blip>
          <a:srcRect l="12908" t="8667" r="17220" b="8667"/>
          <a:stretch/>
        </p:blipFill>
        <p:spPr>
          <a:xfrm>
            <a:off x="5591611" y="3042924"/>
            <a:ext cx="1008779" cy="7721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41DF48-84AE-4360-88C9-EE2405CC58AD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3282221" y="1843496"/>
            <a:ext cx="5188394" cy="3764414"/>
          </a:xfrm>
          <a:prstGeom prst="rect">
            <a:avLst/>
          </a:prstGeom>
        </p:spPr>
      </p:pic>
      <p:graphicFrame>
        <p:nvGraphicFramePr>
          <p:cNvPr id="9" name="Content Placeholder 5">
            <a:extLst>
              <a:ext uri="{FF2B5EF4-FFF2-40B4-BE49-F238E27FC236}">
                <a16:creationId xmlns:a16="http://schemas.microsoft.com/office/drawing/2014/main" id="{C58F6393-F702-49DF-9277-417EAE0D0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7438" y="1873493"/>
          <a:ext cx="5734707" cy="420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3720960" imgH="2730240" progId="Equation.DSMT4">
                  <p:embed/>
                </p:oleObj>
              </mc:Choice>
              <mc:Fallback>
                <p:oleObj name="Equation" r:id="rId5" imgW="3720960" imgH="2730240" progId="Equation.DSMT4">
                  <p:embed/>
                  <p:pic>
                    <p:nvPicPr>
                      <p:cNvPr id="9" name="Content Placeholder 5">
                        <a:extLst>
                          <a:ext uri="{FF2B5EF4-FFF2-40B4-BE49-F238E27FC236}">
                            <a16:creationId xmlns:a16="http://schemas.microsoft.com/office/drawing/2014/main" id="{C58F6393-F702-49DF-9277-417EAE0D0A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7438" y="1873493"/>
                        <a:ext cx="5734707" cy="42072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C9322D54-D453-4A1C-9B6E-25E07BC1809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5630" b="30728"/>
          <a:stretch/>
        </p:blipFill>
        <p:spPr>
          <a:xfrm>
            <a:off x="311685" y="2575034"/>
            <a:ext cx="5577840" cy="5045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AF9A050-BEDD-440D-8918-1996CCC799B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78825"/>
          <a:stretch/>
        </p:blipFill>
        <p:spPr>
          <a:xfrm>
            <a:off x="311685" y="2033872"/>
            <a:ext cx="5577840" cy="78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8913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Timeline&#10;&#10;Description automatically generated">
            <a:extLst>
              <a:ext uri="{FF2B5EF4-FFF2-40B4-BE49-F238E27FC236}">
                <a16:creationId xmlns:a16="http://schemas.microsoft.com/office/drawing/2014/main" id="{3154413E-E3BC-412D-9272-22ECCE918243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2167" y="4876771"/>
            <a:ext cx="283780" cy="183623"/>
          </a:xfrm>
          <a:prstGeom prst="rect">
            <a:avLst/>
          </a:prstGeom>
        </p:spPr>
      </p:pic>
      <p:pic>
        <p:nvPicPr>
          <p:cNvPr id="21" name="Picture 20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05D32B31-446D-4B3C-B43A-D72EB8EE3D88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7720" y="3855697"/>
            <a:ext cx="672428" cy="375769"/>
          </a:xfrm>
          <a:prstGeom prst="rect">
            <a:avLst/>
          </a:prstGeom>
        </p:spPr>
      </p:pic>
      <p:pic>
        <p:nvPicPr>
          <p:cNvPr id="30" name="Picture 29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1391E86A-CAC6-4E38-8951-144BE5130244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8033"/>
            <a:ext cx="659323" cy="368445"/>
          </a:xfrm>
          <a:prstGeom prst="rect">
            <a:avLst/>
          </a:prstGeom>
        </p:spPr>
      </p:pic>
      <p:pic>
        <p:nvPicPr>
          <p:cNvPr id="4" name="Picture 3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F9803005-7219-47C2-BDC5-F968D3F4FCAC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1951"/>
            <a:ext cx="659323" cy="368445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5009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Focusing on the Ball Room AHU Hot Water Valve Leak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2A8337-3CF3-4AF1-91F8-0BEA8F4F4D1A}"/>
              </a:ext>
            </a:extLst>
          </p:cNvPr>
          <p:cNvSpPr txBox="1"/>
          <p:nvPr/>
        </p:nvSpPr>
        <p:spPr>
          <a:xfrm>
            <a:off x="1210892" y="-1757007"/>
            <a:ext cx="2709675" cy="954107"/>
          </a:xfrm>
          <a:prstGeom prst="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AE124E-06C1-4960-9FC9-80155C3AF944}"/>
              </a:ext>
            </a:extLst>
          </p:cNvPr>
          <p:cNvSpPr txBox="1"/>
          <p:nvPr/>
        </p:nvSpPr>
        <p:spPr>
          <a:xfrm>
            <a:off x="3646397" y="8441756"/>
            <a:ext cx="4221248" cy="954107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F6F68D-1BD0-4EEA-B182-F8EB22C1A874}"/>
              </a:ext>
            </a:extLst>
          </p:cNvPr>
          <p:cNvSpPr/>
          <p:nvPr/>
        </p:nvSpPr>
        <p:spPr>
          <a:xfrm>
            <a:off x="4424856" y="7118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8E1C5E3-558C-4679-91D1-612241F975A4}"/>
              </a:ext>
            </a:extLst>
          </p:cNvPr>
          <p:cNvSpPr/>
          <p:nvPr/>
        </p:nvSpPr>
        <p:spPr>
          <a:xfrm>
            <a:off x="12496086" y="4876771"/>
            <a:ext cx="626495" cy="532698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6816018-9929-4210-BC3F-F75A2A92160F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13287280" y="4445876"/>
            <a:ext cx="487470" cy="800103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6AAB847-C866-4155-8457-38123EA8A92B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13287280" y="2216258"/>
            <a:ext cx="487470" cy="3029721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08360ED-EB71-4F23-A49C-6DC85EAE5369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13148255" y="4945872"/>
            <a:ext cx="626495" cy="300107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BCB1D1A9-3D71-4C0A-B0D1-E98508B233EA}"/>
              </a:ext>
            </a:extLst>
          </p:cNvPr>
          <p:cNvSpPr/>
          <p:nvPr/>
        </p:nvSpPr>
        <p:spPr>
          <a:xfrm>
            <a:off x="6568965" y="-1757819"/>
            <a:ext cx="2377440" cy="155448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DD3B1E7-E443-44A6-8B0B-2EE790DDC873}"/>
              </a:ext>
            </a:extLst>
          </p:cNvPr>
          <p:cNvSpPr/>
          <p:nvPr/>
        </p:nvSpPr>
        <p:spPr>
          <a:xfrm>
            <a:off x="4133206" y="-1754611"/>
            <a:ext cx="2377440" cy="155127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A996EC-1321-4F5B-AAD0-D4813CEA3A7D}"/>
              </a:ext>
            </a:extLst>
          </p:cNvPr>
          <p:cNvSpPr txBox="1"/>
          <p:nvPr/>
        </p:nvSpPr>
        <p:spPr>
          <a:xfrm>
            <a:off x="13774750" y="4338038"/>
            <a:ext cx="2184556" cy="1815882"/>
          </a:xfrm>
          <a:prstGeom prst="rect">
            <a:avLst/>
          </a:prstGeom>
          <a:solidFill>
            <a:schemeClr val="bg1"/>
          </a:solidFill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628CC8A-C435-4F9D-AE89-B7F170DB836B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0" y="1482676"/>
            <a:ext cx="12188952" cy="5375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490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BC67FAB-B0F2-45D0-B8E9-FE7917222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out 01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16F0A82-2DB9-4B17-BF62-189DBEEF778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Give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121C59-31FB-4229-964F-24015C8DD4F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Ball Room AHU Model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Drawing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dirty="0"/>
              <a:t>System Diagram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dirty="0"/>
              <a:t>Equipment Schedule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dirty="0"/>
              <a:t>Point List/Narrative Sequenc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Operator Discussions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A90CD00-8883-40E7-B387-ECBD775A5E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accent3"/>
                </a:solidFill>
              </a:rPr>
              <a:t>Assignment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DF0685E-BDFF-41E1-8981-B20F56813D43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/>
              <a:t>Scope out the Ball Room AHU to identify potential opportunities to improve performance and save resources</a:t>
            </a:r>
          </a:p>
        </p:txBody>
      </p:sp>
    </p:spTree>
    <p:extLst>
      <p:ext uri="{BB962C8B-B14F-4D97-AF65-F5344CB8AC3E}">
        <p14:creationId xmlns:p14="http://schemas.microsoft.com/office/powerpoint/2010/main" val="3318059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012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BC67FAB-B0F2-45D0-B8E9-FE7917222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out 02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16F0A82-2DB9-4B17-BF62-189DBEEF778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Give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121C59-31FB-4229-964F-24015C8DD4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4"/>
            <a:ext cx="5157787" cy="4352925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The minimum outdoor air sett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The economizer high limit sett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An assumption that warm-up is accomplished by the reheat coil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A typical operating schedule (next slide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The weather data resources we discusse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Field observations of the system operating parameters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A90CD00-8883-40E7-B387-ECBD775A5E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accent3"/>
                </a:solidFill>
              </a:rPr>
              <a:t>Assignment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DF0685E-BDFF-41E1-8981-B20F56813D43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Determine the number of hours the heating coil may need to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Determine the number of hours a year the observed HW coil temperature rise is a false loa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Determine the number of hours a year the false load becomes a chilled water false load</a:t>
            </a:r>
          </a:p>
        </p:txBody>
      </p:sp>
    </p:spTree>
    <p:extLst>
      <p:ext uri="{BB962C8B-B14F-4D97-AF65-F5344CB8AC3E}">
        <p14:creationId xmlns:p14="http://schemas.microsoft.com/office/powerpoint/2010/main" val="4250951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F1A7107-7A94-42F1-8D4C-EB899A718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l Room AHU Typical Schedu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E278108-F451-408E-AC40-B4442A583E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r>
              <a:rPr lang="en-US" dirty="0"/>
              <a:t>Monday – Friday 6:00 AM – 10:00 PM</a:t>
            </a:r>
          </a:p>
          <a:p>
            <a:pPr marL="461963" indent="-461963"/>
            <a:r>
              <a:rPr lang="en-US" dirty="0"/>
              <a:t>Saturday – 3:00 PM – Midnight</a:t>
            </a:r>
          </a:p>
          <a:p>
            <a:pPr marL="461963" indent="-461963"/>
            <a:r>
              <a:rPr lang="en-US" dirty="0"/>
              <a:t>Sunday – 9:00 AM – 3:00 PM</a:t>
            </a:r>
          </a:p>
        </p:txBody>
      </p:sp>
    </p:spTree>
    <p:extLst>
      <p:ext uri="{BB962C8B-B14F-4D97-AF65-F5344CB8AC3E}">
        <p14:creationId xmlns:p14="http://schemas.microsoft.com/office/powerpoint/2010/main" val="384256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0BA052B-A3B2-4699-A905-060549EB5846}"/>
              </a:ext>
            </a:extLst>
          </p:cNvPr>
          <p:cNvSpPr txBox="1"/>
          <p:nvPr/>
        </p:nvSpPr>
        <p:spPr>
          <a:xfrm>
            <a:off x="3048000" y="3246511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www.screencast.com/t/N75JtXeNNpuIhttps://www.screencast.com/t/N75JtXeNNpuI</a:t>
            </a:r>
          </a:p>
        </p:txBody>
      </p:sp>
    </p:spTree>
    <p:extLst>
      <p:ext uri="{BB962C8B-B14F-4D97-AF65-F5344CB8AC3E}">
        <p14:creationId xmlns:p14="http://schemas.microsoft.com/office/powerpoint/2010/main" val="406407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8D1203DC-C4AB-49E6-A060-79A147188CF6}"/>
              </a:ext>
            </a:extLst>
          </p:cNvPr>
          <p:cNvGrpSpPr>
            <a:grpSpLocks noChangeAspect="1"/>
          </p:cNvGrpSpPr>
          <p:nvPr/>
        </p:nvGrpSpPr>
        <p:grpSpPr>
          <a:xfrm>
            <a:off x="0" y="1450533"/>
            <a:ext cx="12192000" cy="5413549"/>
            <a:chOff x="0" y="1444451"/>
            <a:chExt cx="12192000" cy="5413549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F6EDF9B-B16D-4489-9EC2-3D763E68F17B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2" name="Picture 31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69CE054-A0E7-4A44-A2D7-4C18528CEFB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33" name="Picture 32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EAF6CD9D-C1B2-48E7-AC60-3B25C60A122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30" name="Picture 29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1391E86A-CAC6-4E38-8951-144BE5130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31" name="Picture 30" descr="Timeline&#10;&#10;Description automatically generated">
              <a:extLst>
                <a:ext uri="{FF2B5EF4-FFF2-40B4-BE49-F238E27FC236}">
                  <a16:creationId xmlns:a16="http://schemas.microsoft.com/office/drawing/2014/main" id="{09FB380C-2B0A-48C0-AF56-15BF3FA7F49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pic>
        <p:nvPicPr>
          <p:cNvPr id="4" name="Picture 3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F9803005-7219-47C2-BDC5-F968D3F4FCAC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1951"/>
            <a:ext cx="659323" cy="368445"/>
          </a:xfrm>
          <a:prstGeom prst="rect">
            <a:avLst/>
          </a:prstGeom>
        </p:spPr>
      </p:pic>
      <p:pic>
        <p:nvPicPr>
          <p:cNvPr id="8" name="Picture 7" descr="Timeline&#10;&#10;Description automatically generated">
            <a:extLst>
              <a:ext uri="{FF2B5EF4-FFF2-40B4-BE49-F238E27FC236}">
                <a16:creationId xmlns:a16="http://schemas.microsoft.com/office/drawing/2014/main" id="{144DF70C-F62B-4874-8CCB-51CD220DF23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89" t="4667" r="4275" b="4667"/>
          <a:stretch/>
        </p:blipFill>
        <p:spPr>
          <a:xfrm>
            <a:off x="9393182" y="3886195"/>
            <a:ext cx="543256" cy="365756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Targe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2A8337-3CF3-4AF1-91F8-0BEA8F4F4D1A}"/>
              </a:ext>
            </a:extLst>
          </p:cNvPr>
          <p:cNvSpPr txBox="1"/>
          <p:nvPr/>
        </p:nvSpPr>
        <p:spPr>
          <a:xfrm>
            <a:off x="343203" y="4826001"/>
            <a:ext cx="3964547" cy="523220"/>
          </a:xfrm>
          <a:prstGeom prst="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AE124E-06C1-4960-9FC9-80155C3AF944}"/>
              </a:ext>
            </a:extLst>
          </p:cNvPr>
          <p:cNvSpPr txBox="1"/>
          <p:nvPr/>
        </p:nvSpPr>
        <p:spPr>
          <a:xfrm>
            <a:off x="6096000" y="2208464"/>
            <a:ext cx="2165131" cy="1815882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A996EC-1321-4F5B-AAD0-D4813CEA3A7D}"/>
              </a:ext>
            </a:extLst>
          </p:cNvPr>
          <p:cNvSpPr txBox="1"/>
          <p:nvPr/>
        </p:nvSpPr>
        <p:spPr>
          <a:xfrm>
            <a:off x="349258" y="5433106"/>
            <a:ext cx="5562741" cy="954107"/>
          </a:xfrm>
          <a:prstGeom prst="rect">
            <a:avLst/>
          </a:prstGeom>
          <a:solidFill>
            <a:schemeClr val="bg1"/>
          </a:solidFill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F6F68D-1BD0-4EEA-B182-F8EB22C1A874}"/>
              </a:ext>
            </a:extLst>
          </p:cNvPr>
          <p:cNvSpPr/>
          <p:nvPr/>
        </p:nvSpPr>
        <p:spPr>
          <a:xfrm>
            <a:off x="8857137" y="1996965"/>
            <a:ext cx="2878922" cy="13255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8E1C5E3-558C-4679-91D1-612241F975A4}"/>
              </a:ext>
            </a:extLst>
          </p:cNvPr>
          <p:cNvSpPr/>
          <p:nvPr/>
        </p:nvSpPr>
        <p:spPr>
          <a:xfrm>
            <a:off x="7253555" y="5568593"/>
            <a:ext cx="1172833" cy="61645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6816018-9929-4210-BC3F-F75A2A92160F}"/>
              </a:ext>
            </a:extLst>
          </p:cNvPr>
          <p:cNvCxnSpPr>
            <a:cxnSpLocks/>
            <a:stCxn id="15" idx="3"/>
          </p:cNvCxnSpPr>
          <p:nvPr/>
        </p:nvCxnSpPr>
        <p:spPr>
          <a:xfrm flipV="1">
            <a:off x="5911999" y="4982966"/>
            <a:ext cx="663462" cy="927194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6AAB847-C866-4155-8457-38123EA8A92B}"/>
              </a:ext>
            </a:extLst>
          </p:cNvPr>
          <p:cNvCxnSpPr>
            <a:cxnSpLocks/>
          </p:cNvCxnSpPr>
          <p:nvPr/>
        </p:nvCxnSpPr>
        <p:spPr>
          <a:xfrm flipV="1">
            <a:off x="5911999" y="5265336"/>
            <a:ext cx="1212282" cy="644824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08360ED-EB71-4F23-A49C-6DC85EAE5369}"/>
              </a:ext>
            </a:extLst>
          </p:cNvPr>
          <p:cNvCxnSpPr>
            <a:cxnSpLocks/>
          </p:cNvCxnSpPr>
          <p:nvPr/>
        </p:nvCxnSpPr>
        <p:spPr>
          <a:xfrm>
            <a:off x="5911999" y="5910160"/>
            <a:ext cx="1051509" cy="582715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BCB1D1A9-3D71-4C0A-B0D1-E98508B233EA}"/>
              </a:ext>
            </a:extLst>
          </p:cNvPr>
          <p:cNvSpPr/>
          <p:nvPr/>
        </p:nvSpPr>
        <p:spPr>
          <a:xfrm>
            <a:off x="523467" y="4099551"/>
            <a:ext cx="1172833" cy="61645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DD3B1E7-E443-44A6-8B0B-2EE790DDC873}"/>
              </a:ext>
            </a:extLst>
          </p:cNvPr>
          <p:cNvSpPr/>
          <p:nvPr/>
        </p:nvSpPr>
        <p:spPr>
          <a:xfrm>
            <a:off x="2667605" y="4099551"/>
            <a:ext cx="1172833" cy="61645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8406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26" grpId="0" animBg="1"/>
      <p:bldP spid="2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BC67FAB-B0F2-45D0-B8E9-FE7917222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out 0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16F0A82-2DB9-4B17-BF62-189DBEEF778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Give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121C59-31FB-4229-964F-24015C8DD4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4"/>
            <a:ext cx="5157787" cy="4352925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Field observa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The District Steam Tariff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EnergyStar Conversion Factors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A90CD00-8883-40E7-B387-ECBD775A5E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accent3"/>
                </a:solidFill>
              </a:rPr>
              <a:t>Assignment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DF0685E-BDFF-41E1-8981-B20F56813D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4"/>
            <a:ext cx="5183188" cy="4352925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Identify the thermal energy waste for the current hour of oper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How many tons of false load is this putting on the chilled water plant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What are the possible causes of the undesired HW coil temperature rise?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Consider the questions in the next slide </a:t>
            </a:r>
          </a:p>
        </p:txBody>
      </p:sp>
    </p:spTree>
    <p:extLst>
      <p:ext uri="{BB962C8B-B14F-4D97-AF65-F5344CB8AC3E}">
        <p14:creationId xmlns:p14="http://schemas.microsoft.com/office/powerpoint/2010/main" val="36478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DCDC816C-1E59-4A8B-82E3-78C5B7B05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 Out 03 Question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17E8799-AA28-4C22-B330-0B00DB547B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oes boiler system thermal efficiency come into play with the district steam thermal source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ow would your conclusions regarding energy waste be impacted if the HW system was served by a conventional boiler like the Lochinvar </a:t>
            </a:r>
            <a:r>
              <a:rPr lang="en-US" dirty="0" err="1"/>
              <a:t>CopperFin</a:t>
            </a:r>
            <a:r>
              <a:rPr lang="en-US" dirty="0"/>
              <a:t> product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ow would your conclusions regarding energy waste be impacted if the HW system was served by a condensing boiler like the Aerco Benchmark product?</a:t>
            </a:r>
          </a:p>
        </p:txBody>
      </p:sp>
    </p:spTree>
    <p:extLst>
      <p:ext uri="{BB962C8B-B14F-4D97-AF65-F5344CB8AC3E}">
        <p14:creationId xmlns:p14="http://schemas.microsoft.com/office/powerpoint/2010/main" val="4022244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1299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BC67FAB-B0F2-45D0-B8E9-FE7917222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out 04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16F0A82-2DB9-4B17-BF62-189DBEEF778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accent4"/>
                </a:solidFill>
              </a:rPr>
              <a:t>Give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121C59-31FB-4229-964F-24015C8DD4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4"/>
            <a:ext cx="5157787" cy="4352925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Mixed air plenum test results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A90CD00-8883-40E7-B387-ECBD775A5E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accent3"/>
                </a:solidFill>
              </a:rPr>
              <a:t>Assignment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DF0685E-BDFF-41E1-8981-B20F56813D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4"/>
            <a:ext cx="5183188" cy="4352925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Determine the true mixed air temperatur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What is the actual system flow rat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Adjust your thermal savings projection for the hour based on this inform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i="1" dirty="0"/>
              <a:t>How many tons of load on the chilled water plant are due to the current economizer dysfunction?</a:t>
            </a:r>
          </a:p>
        </p:txBody>
      </p:sp>
    </p:spTree>
    <p:extLst>
      <p:ext uri="{BB962C8B-B14F-4D97-AF65-F5344CB8AC3E}">
        <p14:creationId xmlns:p14="http://schemas.microsoft.com/office/powerpoint/2010/main" val="230429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7393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AF6EDF9B-B16D-4489-9EC2-3D763E68F17B}"/>
              </a:ext>
            </a:extLst>
          </p:cNvPr>
          <p:cNvGrpSpPr/>
          <p:nvPr/>
        </p:nvGrpSpPr>
        <p:grpSpPr>
          <a:xfrm>
            <a:off x="0" y="1450533"/>
            <a:ext cx="12192000" cy="5413549"/>
            <a:chOff x="1648888" y="571137"/>
            <a:chExt cx="16457074" cy="6286864"/>
          </a:xfrm>
        </p:grpSpPr>
        <p:pic>
          <p:nvPicPr>
            <p:cNvPr id="32" name="Picture 31" descr="Diagram, schematic&#10;&#10;Description automatically generated">
              <a:extLst>
                <a:ext uri="{FF2B5EF4-FFF2-40B4-BE49-F238E27FC236}">
                  <a16:creationId xmlns:a16="http://schemas.microsoft.com/office/drawing/2014/main" id="{169CE054-A0E7-4A44-A2D7-4C18528CEF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328" r="7485"/>
            <a:stretch/>
          </p:blipFill>
          <p:spPr>
            <a:xfrm>
              <a:off x="1648888" y="571137"/>
              <a:ext cx="8228537" cy="6286863"/>
            </a:xfrm>
            <a:prstGeom prst="rect">
              <a:avLst/>
            </a:prstGeom>
          </p:spPr>
        </p:pic>
        <p:pic>
          <p:nvPicPr>
            <p:cNvPr id="33" name="Picture 32" descr="Diagram, schematic&#10;&#10;Description automatically generated">
              <a:extLst>
                <a:ext uri="{FF2B5EF4-FFF2-40B4-BE49-F238E27FC236}">
                  <a16:creationId xmlns:a16="http://schemas.microsoft.com/office/drawing/2014/main" id="{EAF6CD9D-C1B2-48E7-AC60-3B25C60A12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85" t="7773" b="555"/>
            <a:stretch/>
          </p:blipFill>
          <p:spPr>
            <a:xfrm>
              <a:off x="9877425" y="571137"/>
              <a:ext cx="8228537" cy="6286864"/>
            </a:xfrm>
            <a:prstGeom prst="rect">
              <a:avLst/>
            </a:prstGeom>
          </p:spPr>
        </p:pic>
      </p:grpSp>
      <p:pic>
        <p:nvPicPr>
          <p:cNvPr id="30" name="Picture 29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1391E86A-CAC6-4E38-8951-144BE5130244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8033"/>
            <a:ext cx="659323" cy="368445"/>
          </a:xfrm>
          <a:prstGeom prst="rect">
            <a:avLst/>
          </a:prstGeom>
        </p:spPr>
      </p:pic>
      <p:pic>
        <p:nvPicPr>
          <p:cNvPr id="31" name="Picture 30" descr="Timeline&#10;&#10;Description automatically generated">
            <a:extLst>
              <a:ext uri="{FF2B5EF4-FFF2-40B4-BE49-F238E27FC236}">
                <a16:creationId xmlns:a16="http://schemas.microsoft.com/office/drawing/2014/main" id="{09FB380C-2B0A-48C0-AF56-15BF3FA7F49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89" t="4667" r="4275" b="4667"/>
          <a:stretch/>
        </p:blipFill>
        <p:spPr>
          <a:xfrm>
            <a:off x="9393182" y="3892277"/>
            <a:ext cx="543256" cy="365756"/>
          </a:xfrm>
          <a:prstGeom prst="rect">
            <a:avLst/>
          </a:prstGeom>
        </p:spPr>
      </p:pic>
      <p:pic>
        <p:nvPicPr>
          <p:cNvPr id="4" name="Picture 3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F9803005-7219-47C2-BDC5-F968D3F4FCAC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1951"/>
            <a:ext cx="659323" cy="368445"/>
          </a:xfrm>
          <a:prstGeom prst="rect">
            <a:avLst/>
          </a:prstGeom>
        </p:spPr>
      </p:pic>
      <p:pic>
        <p:nvPicPr>
          <p:cNvPr id="8" name="Picture 7" descr="Timeline&#10;&#10;Description automatically generated">
            <a:extLst>
              <a:ext uri="{FF2B5EF4-FFF2-40B4-BE49-F238E27FC236}">
                <a16:creationId xmlns:a16="http://schemas.microsoft.com/office/drawing/2014/main" id="{144DF70C-F62B-4874-8CCB-51CD220DF23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89" t="4667" r="4275" b="4667"/>
          <a:stretch/>
        </p:blipFill>
        <p:spPr>
          <a:xfrm>
            <a:off x="9393182" y="3886195"/>
            <a:ext cx="543256" cy="365756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Targe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2A8337-3CF3-4AF1-91F8-0BEA8F4F4D1A}"/>
              </a:ext>
            </a:extLst>
          </p:cNvPr>
          <p:cNvSpPr txBox="1"/>
          <p:nvPr/>
        </p:nvSpPr>
        <p:spPr>
          <a:xfrm>
            <a:off x="343203" y="4826001"/>
            <a:ext cx="3964547" cy="523220"/>
          </a:xfrm>
          <a:prstGeom prst="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AE124E-06C1-4960-9FC9-80155C3AF944}"/>
              </a:ext>
            </a:extLst>
          </p:cNvPr>
          <p:cNvSpPr txBox="1"/>
          <p:nvPr/>
        </p:nvSpPr>
        <p:spPr>
          <a:xfrm>
            <a:off x="6096000" y="2208464"/>
            <a:ext cx="2165131" cy="1815882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A996EC-1321-4F5B-AAD0-D4813CEA3A7D}"/>
              </a:ext>
            </a:extLst>
          </p:cNvPr>
          <p:cNvSpPr txBox="1"/>
          <p:nvPr/>
        </p:nvSpPr>
        <p:spPr>
          <a:xfrm>
            <a:off x="349258" y="5433106"/>
            <a:ext cx="5562741" cy="954107"/>
          </a:xfrm>
          <a:prstGeom prst="rect">
            <a:avLst/>
          </a:prstGeom>
          <a:solidFill>
            <a:schemeClr val="bg1"/>
          </a:solidFill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F6F68D-1BD0-4EEA-B182-F8EB22C1A874}"/>
              </a:ext>
            </a:extLst>
          </p:cNvPr>
          <p:cNvSpPr/>
          <p:nvPr/>
        </p:nvSpPr>
        <p:spPr>
          <a:xfrm>
            <a:off x="8857137" y="1996965"/>
            <a:ext cx="2878922" cy="13255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8E1C5E3-558C-4679-91D1-612241F975A4}"/>
              </a:ext>
            </a:extLst>
          </p:cNvPr>
          <p:cNvSpPr/>
          <p:nvPr/>
        </p:nvSpPr>
        <p:spPr>
          <a:xfrm>
            <a:off x="7253555" y="5568593"/>
            <a:ext cx="1172833" cy="616450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6816018-9929-4210-BC3F-F75A2A92160F}"/>
              </a:ext>
            </a:extLst>
          </p:cNvPr>
          <p:cNvCxnSpPr>
            <a:cxnSpLocks/>
            <a:stCxn id="15" idx="3"/>
          </p:cNvCxnSpPr>
          <p:nvPr/>
        </p:nvCxnSpPr>
        <p:spPr>
          <a:xfrm flipV="1">
            <a:off x="5911999" y="4982966"/>
            <a:ext cx="663462" cy="927194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6AAB847-C866-4155-8457-38123EA8A92B}"/>
              </a:ext>
            </a:extLst>
          </p:cNvPr>
          <p:cNvCxnSpPr>
            <a:cxnSpLocks/>
          </p:cNvCxnSpPr>
          <p:nvPr/>
        </p:nvCxnSpPr>
        <p:spPr>
          <a:xfrm flipV="1">
            <a:off x="5911999" y="5265336"/>
            <a:ext cx="1212282" cy="644824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08360ED-EB71-4F23-A49C-6DC85EAE5369}"/>
              </a:ext>
            </a:extLst>
          </p:cNvPr>
          <p:cNvCxnSpPr>
            <a:cxnSpLocks/>
          </p:cNvCxnSpPr>
          <p:nvPr/>
        </p:nvCxnSpPr>
        <p:spPr>
          <a:xfrm>
            <a:off x="5911999" y="5910160"/>
            <a:ext cx="1051509" cy="582715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BCB1D1A9-3D71-4C0A-B0D1-E98508B233EA}"/>
              </a:ext>
            </a:extLst>
          </p:cNvPr>
          <p:cNvSpPr/>
          <p:nvPr/>
        </p:nvSpPr>
        <p:spPr>
          <a:xfrm>
            <a:off x="523467" y="4099551"/>
            <a:ext cx="1172833" cy="61645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DD3B1E7-E443-44A6-8B0B-2EE790DDC873}"/>
              </a:ext>
            </a:extLst>
          </p:cNvPr>
          <p:cNvSpPr/>
          <p:nvPr/>
        </p:nvSpPr>
        <p:spPr>
          <a:xfrm>
            <a:off x="2667605" y="4099551"/>
            <a:ext cx="1172833" cy="61645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4877B218-055E-4C61-94A9-0E1E5CD7057C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943" y="4251951"/>
            <a:ext cx="596785" cy="333498"/>
          </a:xfrm>
          <a:prstGeom prst="rect">
            <a:avLst/>
          </a:prstGeom>
        </p:spPr>
      </p:pic>
      <p:pic>
        <p:nvPicPr>
          <p:cNvPr id="22" name="Picture 21" descr="Timeline&#10;&#10;Description automatically generated">
            <a:extLst>
              <a:ext uri="{FF2B5EF4-FFF2-40B4-BE49-F238E27FC236}">
                <a16:creationId xmlns:a16="http://schemas.microsoft.com/office/drawing/2014/main" id="{7CF26929-0FA0-4ADE-B8D5-5CBFD7D98A32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8544" y="3851479"/>
            <a:ext cx="433552" cy="280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47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50">
        <p:fade/>
      </p:transition>
    </mc:Choice>
    <mc:Fallback xmlns="">
      <p:transition spd="med" advTm="25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05D32B31-446D-4B3C-B43A-D72EB8EE3D8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083" y="0"/>
            <a:ext cx="12217083" cy="6827203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AF6EDF9B-B16D-4489-9EC2-3D763E68F17B}"/>
              </a:ext>
            </a:extLst>
          </p:cNvPr>
          <p:cNvGrpSpPr>
            <a:grpSpLocks noChangeAspect="1"/>
          </p:cNvGrpSpPr>
          <p:nvPr/>
        </p:nvGrpSpPr>
        <p:grpSpPr>
          <a:xfrm>
            <a:off x="780465" y="4173692"/>
            <a:ext cx="927331" cy="411758"/>
            <a:chOff x="1648888" y="571137"/>
            <a:chExt cx="16457074" cy="6286864"/>
          </a:xfrm>
        </p:grpSpPr>
        <p:pic>
          <p:nvPicPr>
            <p:cNvPr id="32" name="Picture 31" descr="Diagram, schematic&#10;&#10;Description automatically generated">
              <a:extLst>
                <a:ext uri="{FF2B5EF4-FFF2-40B4-BE49-F238E27FC236}">
                  <a16:creationId xmlns:a16="http://schemas.microsoft.com/office/drawing/2014/main" id="{169CE054-A0E7-4A44-A2D7-4C18528CEF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328" r="7485"/>
            <a:stretch/>
          </p:blipFill>
          <p:spPr>
            <a:xfrm>
              <a:off x="1648888" y="571137"/>
              <a:ext cx="8228537" cy="6286863"/>
            </a:xfrm>
            <a:prstGeom prst="rect">
              <a:avLst/>
            </a:prstGeom>
          </p:spPr>
        </p:pic>
        <p:pic>
          <p:nvPicPr>
            <p:cNvPr id="33" name="Picture 32" descr="Diagram, schematic&#10;&#10;Description automatically generated">
              <a:extLst>
                <a:ext uri="{FF2B5EF4-FFF2-40B4-BE49-F238E27FC236}">
                  <a16:creationId xmlns:a16="http://schemas.microsoft.com/office/drawing/2014/main" id="{EAF6CD9D-C1B2-48E7-AC60-3B25C60A12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85" t="7773" b="555"/>
            <a:stretch/>
          </p:blipFill>
          <p:spPr>
            <a:xfrm>
              <a:off x="9877425" y="571137"/>
              <a:ext cx="8228537" cy="6286864"/>
            </a:xfrm>
            <a:prstGeom prst="rect">
              <a:avLst/>
            </a:prstGeom>
          </p:spPr>
        </p:pic>
      </p:grpSp>
      <p:pic>
        <p:nvPicPr>
          <p:cNvPr id="30" name="Picture 29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1391E86A-CAC6-4E38-8951-144BE5130244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8033"/>
            <a:ext cx="659323" cy="368445"/>
          </a:xfrm>
          <a:prstGeom prst="rect">
            <a:avLst/>
          </a:prstGeom>
        </p:spPr>
      </p:pic>
      <p:pic>
        <p:nvPicPr>
          <p:cNvPr id="4" name="Picture 3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F9803005-7219-47C2-BDC5-F968D3F4FCAC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1951"/>
            <a:ext cx="659323" cy="368445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590039"/>
            <a:ext cx="10515600" cy="1325563"/>
          </a:xfrm>
        </p:spPr>
        <p:txBody>
          <a:bodyPr/>
          <a:lstStyle/>
          <a:p>
            <a:r>
              <a:rPr lang="en-US" dirty="0"/>
              <a:t>Optimization Targe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2A8337-3CF3-4AF1-91F8-0BEA8F4F4D1A}"/>
              </a:ext>
            </a:extLst>
          </p:cNvPr>
          <p:cNvSpPr txBox="1"/>
          <p:nvPr/>
        </p:nvSpPr>
        <p:spPr>
          <a:xfrm>
            <a:off x="6596005" y="4639717"/>
            <a:ext cx="2709675" cy="954107"/>
          </a:xfrm>
          <a:prstGeom prst="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AE124E-06C1-4960-9FC9-80155C3AF944}"/>
              </a:ext>
            </a:extLst>
          </p:cNvPr>
          <p:cNvSpPr txBox="1"/>
          <p:nvPr/>
        </p:nvSpPr>
        <p:spPr>
          <a:xfrm>
            <a:off x="523467" y="1776367"/>
            <a:ext cx="2165131" cy="1815882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A996EC-1321-4F5B-AAD0-D4813CEA3A7D}"/>
              </a:ext>
            </a:extLst>
          </p:cNvPr>
          <p:cNvSpPr txBox="1"/>
          <p:nvPr/>
        </p:nvSpPr>
        <p:spPr>
          <a:xfrm>
            <a:off x="5946369" y="2463736"/>
            <a:ext cx="3124059" cy="1384995"/>
          </a:xfrm>
          <a:prstGeom prst="rect">
            <a:avLst/>
          </a:prstGeom>
          <a:solidFill>
            <a:schemeClr val="bg1"/>
          </a:solidFill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F6F68D-1BD0-4EEA-B182-F8EB22C1A874}"/>
              </a:ext>
            </a:extLst>
          </p:cNvPr>
          <p:cNvSpPr/>
          <p:nvPr/>
        </p:nvSpPr>
        <p:spPr>
          <a:xfrm>
            <a:off x="3077389" y="3520635"/>
            <a:ext cx="2165131" cy="250179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8E1C5E3-558C-4679-91D1-612241F975A4}"/>
              </a:ext>
            </a:extLst>
          </p:cNvPr>
          <p:cNvSpPr/>
          <p:nvPr/>
        </p:nvSpPr>
        <p:spPr>
          <a:xfrm>
            <a:off x="6009588" y="1093298"/>
            <a:ext cx="2062357" cy="927194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6816018-9929-4210-BC3F-F75A2A92160F}"/>
              </a:ext>
            </a:extLst>
          </p:cNvPr>
          <p:cNvCxnSpPr>
            <a:cxnSpLocks/>
          </p:cNvCxnSpPr>
          <p:nvPr/>
        </p:nvCxnSpPr>
        <p:spPr>
          <a:xfrm flipV="1">
            <a:off x="8586952" y="963750"/>
            <a:ext cx="871592" cy="1493020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6AAB847-C866-4155-8457-38123EA8A92B}"/>
              </a:ext>
            </a:extLst>
          </p:cNvPr>
          <p:cNvCxnSpPr>
            <a:cxnSpLocks/>
          </p:cNvCxnSpPr>
          <p:nvPr/>
        </p:nvCxnSpPr>
        <p:spPr>
          <a:xfrm flipH="1">
            <a:off x="6096000" y="3855697"/>
            <a:ext cx="73572" cy="2637178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08360ED-EB71-4F23-A49C-6DC85EAE5369}"/>
              </a:ext>
            </a:extLst>
          </p:cNvPr>
          <p:cNvCxnSpPr>
            <a:cxnSpLocks/>
            <a:stCxn id="15" idx="3"/>
          </p:cNvCxnSpPr>
          <p:nvPr/>
        </p:nvCxnSpPr>
        <p:spPr>
          <a:xfrm flipV="1">
            <a:off x="9070428" y="3006521"/>
            <a:ext cx="504496" cy="149713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BCB1D1A9-3D71-4C0A-B0D1-E98508B233EA}"/>
              </a:ext>
            </a:extLst>
          </p:cNvPr>
          <p:cNvSpPr/>
          <p:nvPr/>
        </p:nvSpPr>
        <p:spPr>
          <a:xfrm>
            <a:off x="9305680" y="3635500"/>
            <a:ext cx="721190" cy="839241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DD3B1E7-E443-44A6-8B0B-2EE790DDC873}"/>
              </a:ext>
            </a:extLst>
          </p:cNvPr>
          <p:cNvSpPr/>
          <p:nvPr/>
        </p:nvSpPr>
        <p:spPr>
          <a:xfrm>
            <a:off x="9305680" y="3635500"/>
            <a:ext cx="721190" cy="839241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 descr="Timeline&#10;&#10;Description automatically generated">
            <a:extLst>
              <a:ext uri="{FF2B5EF4-FFF2-40B4-BE49-F238E27FC236}">
                <a16:creationId xmlns:a16="http://schemas.microsoft.com/office/drawing/2014/main" id="{3154413E-E3BC-412D-9272-22ECCE918243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8544" y="3851479"/>
            <a:ext cx="433552" cy="280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7576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Timeline&#10;&#10;Description automatically generated">
            <a:extLst>
              <a:ext uri="{FF2B5EF4-FFF2-40B4-BE49-F238E27FC236}">
                <a16:creationId xmlns:a16="http://schemas.microsoft.com/office/drawing/2014/main" id="{3154413E-E3BC-412D-9272-22ECCE918243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643" y="0"/>
            <a:ext cx="10598714" cy="6858000"/>
          </a:xfrm>
          <a:prstGeom prst="rect">
            <a:avLst/>
          </a:prstGeom>
        </p:spPr>
      </p:pic>
      <p:pic>
        <p:nvPicPr>
          <p:cNvPr id="21" name="Picture 20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05D32B31-446D-4B3C-B43A-D72EB8EE3D88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7720" y="3855697"/>
            <a:ext cx="672428" cy="375769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AF6EDF9B-B16D-4489-9EC2-3D763E68F17B}"/>
              </a:ext>
            </a:extLst>
          </p:cNvPr>
          <p:cNvGrpSpPr>
            <a:grpSpLocks noChangeAspect="1"/>
          </p:cNvGrpSpPr>
          <p:nvPr/>
        </p:nvGrpSpPr>
        <p:grpSpPr>
          <a:xfrm>
            <a:off x="780465" y="4173692"/>
            <a:ext cx="927331" cy="411758"/>
            <a:chOff x="1648888" y="571137"/>
            <a:chExt cx="16457074" cy="6286864"/>
          </a:xfrm>
        </p:grpSpPr>
        <p:pic>
          <p:nvPicPr>
            <p:cNvPr id="32" name="Picture 31" descr="Diagram, schematic&#10;&#10;Description automatically generated">
              <a:extLst>
                <a:ext uri="{FF2B5EF4-FFF2-40B4-BE49-F238E27FC236}">
                  <a16:creationId xmlns:a16="http://schemas.microsoft.com/office/drawing/2014/main" id="{169CE054-A0E7-4A44-A2D7-4C18528CEF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328" r="7485"/>
            <a:stretch/>
          </p:blipFill>
          <p:spPr>
            <a:xfrm>
              <a:off x="1648888" y="571137"/>
              <a:ext cx="8228537" cy="6286863"/>
            </a:xfrm>
            <a:prstGeom prst="rect">
              <a:avLst/>
            </a:prstGeom>
          </p:spPr>
        </p:pic>
        <p:pic>
          <p:nvPicPr>
            <p:cNvPr id="33" name="Picture 32" descr="Diagram, schematic&#10;&#10;Description automatically generated">
              <a:extLst>
                <a:ext uri="{FF2B5EF4-FFF2-40B4-BE49-F238E27FC236}">
                  <a16:creationId xmlns:a16="http://schemas.microsoft.com/office/drawing/2014/main" id="{EAF6CD9D-C1B2-48E7-AC60-3B25C60A12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85" t="7773" b="555"/>
            <a:stretch/>
          </p:blipFill>
          <p:spPr>
            <a:xfrm>
              <a:off x="9877425" y="571137"/>
              <a:ext cx="8228537" cy="6286864"/>
            </a:xfrm>
            <a:prstGeom prst="rect">
              <a:avLst/>
            </a:prstGeom>
          </p:spPr>
        </p:pic>
      </p:grpSp>
      <p:pic>
        <p:nvPicPr>
          <p:cNvPr id="30" name="Picture 29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1391E86A-CAC6-4E38-8951-144BE5130244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8033"/>
            <a:ext cx="659323" cy="368445"/>
          </a:xfrm>
          <a:prstGeom prst="rect">
            <a:avLst/>
          </a:prstGeom>
        </p:spPr>
      </p:pic>
      <p:pic>
        <p:nvPicPr>
          <p:cNvPr id="4" name="Picture 3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F9803005-7219-47C2-BDC5-F968D3F4FCAC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74" y="4251951"/>
            <a:ext cx="659323" cy="368445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2772AB72-5A7C-436A-B852-13579025F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590039"/>
            <a:ext cx="10515600" cy="1325563"/>
          </a:xfrm>
        </p:spPr>
        <p:txBody>
          <a:bodyPr/>
          <a:lstStyle/>
          <a:p>
            <a:r>
              <a:rPr lang="en-US" dirty="0"/>
              <a:t>Optimization Targe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2A8337-3CF3-4AF1-91F8-0BEA8F4F4D1A}"/>
              </a:ext>
            </a:extLst>
          </p:cNvPr>
          <p:cNvSpPr txBox="1"/>
          <p:nvPr/>
        </p:nvSpPr>
        <p:spPr>
          <a:xfrm>
            <a:off x="1210892" y="2489914"/>
            <a:ext cx="2709675" cy="954107"/>
          </a:xfrm>
          <a:prstGeom prst="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ad Being Serv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AE124E-06C1-4960-9FC9-80155C3AF944}"/>
              </a:ext>
            </a:extLst>
          </p:cNvPr>
          <p:cNvSpPr txBox="1"/>
          <p:nvPr/>
        </p:nvSpPr>
        <p:spPr>
          <a:xfrm>
            <a:off x="3646397" y="5661145"/>
            <a:ext cx="4221248" cy="954107"/>
          </a:xfrm>
          <a:prstGeom prst="rect">
            <a:avLst/>
          </a:prstGeom>
          <a:solidFill>
            <a:schemeClr val="bg1"/>
          </a:solidFill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Conversion Equipment and Proce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F6F68D-1BD0-4EEA-B182-F8EB22C1A874}"/>
              </a:ext>
            </a:extLst>
          </p:cNvPr>
          <p:cNvSpPr/>
          <p:nvPr/>
        </p:nvSpPr>
        <p:spPr>
          <a:xfrm>
            <a:off x="4424856" y="4338038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8E1C5E3-558C-4679-91D1-612241F975A4}"/>
              </a:ext>
            </a:extLst>
          </p:cNvPr>
          <p:cNvSpPr/>
          <p:nvPr/>
        </p:nvSpPr>
        <p:spPr>
          <a:xfrm>
            <a:off x="8001179" y="4620396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6816018-9929-4210-BC3F-F75A2A92160F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8664912" y="4445876"/>
            <a:ext cx="487470" cy="800103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6AAB847-C866-4155-8457-38123EA8A92B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8664912" y="2216258"/>
            <a:ext cx="487470" cy="3029721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08360ED-EB71-4F23-A49C-6DC85EAE5369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8525887" y="4945872"/>
            <a:ext cx="626495" cy="300107"/>
          </a:xfrm>
          <a:prstGeom prst="line">
            <a:avLst/>
          </a:prstGeom>
          <a:ln w="38100" cap="rnd">
            <a:solidFill>
              <a:srgbClr val="FF6600"/>
            </a:solidFill>
            <a:round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BCB1D1A9-3D71-4C0A-B0D1-E98508B233EA}"/>
              </a:ext>
            </a:extLst>
          </p:cNvPr>
          <p:cNvSpPr/>
          <p:nvPr/>
        </p:nvSpPr>
        <p:spPr>
          <a:xfrm>
            <a:off x="6568965" y="2489102"/>
            <a:ext cx="2377440" cy="155448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DD3B1E7-E443-44A6-8B0B-2EE790DDC873}"/>
              </a:ext>
            </a:extLst>
          </p:cNvPr>
          <p:cNvSpPr/>
          <p:nvPr/>
        </p:nvSpPr>
        <p:spPr>
          <a:xfrm>
            <a:off x="4133206" y="2492310"/>
            <a:ext cx="2377440" cy="155127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A996EC-1321-4F5B-AAD0-D4813CEA3A7D}"/>
              </a:ext>
            </a:extLst>
          </p:cNvPr>
          <p:cNvSpPr txBox="1"/>
          <p:nvPr/>
        </p:nvSpPr>
        <p:spPr>
          <a:xfrm>
            <a:off x="9152382" y="4338038"/>
            <a:ext cx="2184556" cy="1815882"/>
          </a:xfrm>
          <a:prstGeom prst="rect">
            <a:avLst/>
          </a:prstGeom>
          <a:solidFill>
            <a:schemeClr val="bg1"/>
          </a:solidFill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stribution Equipment and System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628CC8A-C435-4F9D-AE89-B7F170DB836B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0"/>
          </a:blip>
          <a:stretch>
            <a:fillRect/>
          </a:stretch>
        </p:blipFill>
        <p:spPr>
          <a:xfrm>
            <a:off x="5949725" y="4843817"/>
            <a:ext cx="560921" cy="247366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92D7AB77-F7A9-452F-B4D8-FD4F4345C30D}"/>
              </a:ext>
            </a:extLst>
          </p:cNvPr>
          <p:cNvGrpSpPr>
            <a:grpSpLocks noChangeAspect="1"/>
          </p:cNvGrpSpPr>
          <p:nvPr/>
        </p:nvGrpSpPr>
        <p:grpSpPr>
          <a:xfrm>
            <a:off x="12588169" y="-216761"/>
            <a:ext cx="5486400" cy="2436097"/>
            <a:chOff x="0" y="1444451"/>
            <a:chExt cx="12192000" cy="5413549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401C6E50-B5AF-4FD7-A44B-428185EA3E1F}"/>
                </a:ext>
              </a:extLst>
            </p:cNvPr>
            <p:cNvGrpSpPr/>
            <p:nvPr/>
          </p:nvGrpSpPr>
          <p:grpSpPr>
            <a:xfrm>
              <a:off x="0" y="1444451"/>
              <a:ext cx="12192000" cy="5413549"/>
              <a:chOff x="1648888" y="571137"/>
              <a:chExt cx="16457074" cy="6286864"/>
            </a:xfrm>
          </p:grpSpPr>
          <p:pic>
            <p:nvPicPr>
              <p:cNvPr id="35" name="Picture 34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7C4B888C-6AD4-46AC-9502-91B28D830A6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28" r="7485"/>
              <a:stretch/>
            </p:blipFill>
            <p:spPr>
              <a:xfrm>
                <a:off x="1648888" y="571137"/>
                <a:ext cx="8228537" cy="6286863"/>
              </a:xfrm>
              <a:prstGeom prst="rect">
                <a:avLst/>
              </a:prstGeom>
            </p:spPr>
          </p:pic>
          <p:pic>
            <p:nvPicPr>
              <p:cNvPr id="36" name="Picture 35" descr="Diagram, schematic&#10;&#10;Description automatically generated">
                <a:extLst>
                  <a:ext uri="{FF2B5EF4-FFF2-40B4-BE49-F238E27FC236}">
                    <a16:creationId xmlns:a16="http://schemas.microsoft.com/office/drawing/2014/main" id="{17E3D31C-D768-428E-AED3-7AC150F13CD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85" t="7773" b="555"/>
              <a:stretch/>
            </p:blipFill>
            <p:spPr>
              <a:xfrm>
                <a:off x="9877425" y="571137"/>
                <a:ext cx="8228537" cy="6286864"/>
              </a:xfrm>
              <a:prstGeom prst="rect">
                <a:avLst/>
              </a:prstGeom>
            </p:spPr>
          </p:pic>
        </p:grpSp>
        <p:pic>
          <p:nvPicPr>
            <p:cNvPr id="31" name="Picture 30" descr="Graphical user interface, diagram&#10;&#10;Description automatically generated">
              <a:extLst>
                <a:ext uri="{FF2B5EF4-FFF2-40B4-BE49-F238E27FC236}">
                  <a16:creationId xmlns:a16="http://schemas.microsoft.com/office/drawing/2014/main" id="{AC564645-30ED-4E0C-B746-44C8F506B6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7074" y="4251951"/>
              <a:ext cx="659323" cy="368445"/>
            </a:xfrm>
            <a:prstGeom prst="rect">
              <a:avLst/>
            </a:prstGeom>
          </p:spPr>
        </p:pic>
        <p:pic>
          <p:nvPicPr>
            <p:cNvPr id="34" name="Picture 33" descr="Timeline&#10;&#10;Description automatically generated">
              <a:extLst>
                <a:ext uri="{FF2B5EF4-FFF2-40B4-BE49-F238E27FC236}">
                  <a16:creationId xmlns:a16="http://schemas.microsoft.com/office/drawing/2014/main" id="{1D41AAA4-A184-4145-AA1D-4875D265DF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alphaModFix amt="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89" t="4667" r="4275" b="4667"/>
            <a:stretch/>
          </p:blipFill>
          <p:spPr>
            <a:xfrm>
              <a:off x="9393182" y="3886195"/>
              <a:ext cx="543256" cy="365756"/>
            </a:xfrm>
            <a:prstGeom prst="rect">
              <a:avLst/>
            </a:prstGeom>
          </p:spPr>
        </p:pic>
      </p:grpSp>
      <p:pic>
        <p:nvPicPr>
          <p:cNvPr id="37" name="Picture 36" descr="Graphical user interface, diagram&#10;&#10;Description automatically generated">
            <a:extLst>
              <a:ext uri="{FF2B5EF4-FFF2-40B4-BE49-F238E27FC236}">
                <a16:creationId xmlns:a16="http://schemas.microsoft.com/office/drawing/2014/main" id="{657F9FC3-7180-402C-A7FD-47B7A514A6A9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0416" y="2334203"/>
            <a:ext cx="3891828" cy="2174848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7862DF4B-5033-40D0-AB37-19175084615B}"/>
              </a:ext>
            </a:extLst>
          </p:cNvPr>
          <p:cNvSpPr/>
          <p:nvPr/>
        </p:nvSpPr>
        <p:spPr>
          <a:xfrm>
            <a:off x="12588169" y="4686461"/>
            <a:ext cx="2377440" cy="155448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4E176840-0BAF-42E6-ACEF-67067532584B}"/>
              </a:ext>
            </a:extLst>
          </p:cNvPr>
          <p:cNvSpPr/>
          <p:nvPr/>
        </p:nvSpPr>
        <p:spPr>
          <a:xfrm>
            <a:off x="12607721" y="64266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0676E0A7-4094-40FD-BC15-CEAF89A8541A}"/>
              </a:ext>
            </a:extLst>
          </p:cNvPr>
          <p:cNvSpPr/>
          <p:nvPr/>
        </p:nvSpPr>
        <p:spPr>
          <a:xfrm>
            <a:off x="16184044" y="67090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B4F18CD4-C449-4475-B68C-4E34B5EB1B35}"/>
              </a:ext>
            </a:extLst>
          </p:cNvPr>
          <p:cNvSpPr/>
          <p:nvPr/>
        </p:nvSpPr>
        <p:spPr>
          <a:xfrm>
            <a:off x="12740569" y="4838861"/>
            <a:ext cx="2377440" cy="155448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71819611-3574-4589-900A-C2F76E0B2FE7}"/>
              </a:ext>
            </a:extLst>
          </p:cNvPr>
          <p:cNvSpPr/>
          <p:nvPr/>
        </p:nvSpPr>
        <p:spPr>
          <a:xfrm>
            <a:off x="12760121" y="65790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0846AF1-3B88-4A3E-BF80-E410B9D2F5DD}"/>
              </a:ext>
            </a:extLst>
          </p:cNvPr>
          <p:cNvSpPr/>
          <p:nvPr/>
        </p:nvSpPr>
        <p:spPr>
          <a:xfrm>
            <a:off x="16336444" y="68614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5188A086-5E9D-4E31-B59D-D17D2DDDBD6F}"/>
              </a:ext>
            </a:extLst>
          </p:cNvPr>
          <p:cNvSpPr/>
          <p:nvPr/>
        </p:nvSpPr>
        <p:spPr>
          <a:xfrm>
            <a:off x="12892969" y="4991261"/>
            <a:ext cx="2377440" cy="155448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2C032F7-C651-480E-B7E2-4B27F497FEB4}"/>
              </a:ext>
            </a:extLst>
          </p:cNvPr>
          <p:cNvSpPr/>
          <p:nvPr/>
        </p:nvSpPr>
        <p:spPr>
          <a:xfrm>
            <a:off x="12912521" y="6731449"/>
            <a:ext cx="3442789" cy="1125663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48D9D726-E0FC-4DF3-A98E-8A0B8B555C82}"/>
              </a:ext>
            </a:extLst>
          </p:cNvPr>
          <p:cNvSpPr/>
          <p:nvPr/>
        </p:nvSpPr>
        <p:spPr>
          <a:xfrm>
            <a:off x="16488844" y="7013807"/>
            <a:ext cx="466289" cy="456952"/>
          </a:xfrm>
          <a:prstGeom prst="rect">
            <a:avLst/>
          </a:prstGeom>
          <a:noFill/>
          <a:ln w="38100">
            <a:solidFill>
              <a:srgbClr val="FF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endParaRPr lang="en-US" sz="280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7620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28C4826E-0708-443E-ABA1-6DCCD81D22CE}" vid="{FBF704B2-32DD-4082-926D-1A0C54E292C7}"/>
    </a:ext>
  </a:extLst>
</a:theme>
</file>

<file path=ppt/theme/theme2.xml><?xml version="1.0" encoding="utf-8"?>
<a:theme xmlns:a="http://schemas.openxmlformats.org/drawingml/2006/main" name="Office Theme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1- PEC Wide Master v1.potx" id="{00899AB7-AB5C-4934-B0B7-3788D81A8C83}" vid="{5F47B87A-9B88-4240-AB98-0ED04A8BF3B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21-11-04 FDE Black Wide Master v1</Template>
  <TotalTime>727</TotalTime>
  <Words>2135</Words>
  <Application>Microsoft Office PowerPoint</Application>
  <PresentationFormat>Widescreen</PresentationFormat>
  <Paragraphs>376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4" baseType="lpstr">
      <vt:lpstr>Arial</vt:lpstr>
      <vt:lpstr>Calibri</vt:lpstr>
      <vt:lpstr>din</vt:lpstr>
      <vt:lpstr>DIN-Light</vt:lpstr>
      <vt:lpstr>DIN-Medium</vt:lpstr>
      <vt:lpstr>DIN-Regular</vt:lpstr>
      <vt:lpstr>Office Theme</vt:lpstr>
      <vt:lpstr>Office Theme</vt:lpstr>
      <vt:lpstr>Equation</vt:lpstr>
      <vt:lpstr>MathType 7.0 Equation</vt:lpstr>
      <vt:lpstr>Existing Building Commissioning Project Review Workshop Lab</vt:lpstr>
      <vt:lpstr>The Questions Behind the Lab Sessions</vt:lpstr>
      <vt:lpstr>Today’s Focus</vt:lpstr>
      <vt:lpstr>Optimization Targets</vt:lpstr>
      <vt:lpstr>Optimization Targets</vt:lpstr>
      <vt:lpstr>Optimization Targets</vt:lpstr>
      <vt:lpstr>Optimization Targets</vt:lpstr>
      <vt:lpstr>Optimization Targets</vt:lpstr>
      <vt:lpstr>Optimization Targets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Evaluation</vt:lpstr>
      <vt:lpstr>Trying it Out on a Condenser Water System</vt:lpstr>
      <vt:lpstr>What Are Some of the Indicators?</vt:lpstr>
      <vt:lpstr>What Are Some of the Indicators?</vt:lpstr>
      <vt:lpstr>What Are Some of the Indicators?</vt:lpstr>
      <vt:lpstr>How Can We Estimate Flow Rate?</vt:lpstr>
      <vt:lpstr>How Can We Estimate Flow Rate?</vt:lpstr>
      <vt:lpstr>How Can We Estimate Flow Rate?</vt:lpstr>
      <vt:lpstr>How Can We Estimate Savings?</vt:lpstr>
      <vt:lpstr>How Can We Estimate Savings?</vt:lpstr>
      <vt:lpstr>How Can We Estimate Savings?</vt:lpstr>
      <vt:lpstr>How Can We Estimate Savings?</vt:lpstr>
      <vt:lpstr>How Can We Estimate Savings?</vt:lpstr>
      <vt:lpstr>Focusing on the Ball Room AHU Hot Water Valve Leak</vt:lpstr>
      <vt:lpstr>Breakout 01</vt:lpstr>
      <vt:lpstr>PowerPoint Presentation</vt:lpstr>
      <vt:lpstr>Breakout 02</vt:lpstr>
      <vt:lpstr>Ball Room AHU Typical Schedule</vt:lpstr>
      <vt:lpstr>PowerPoint Presentation</vt:lpstr>
      <vt:lpstr>Breakout 03</vt:lpstr>
      <vt:lpstr>Break Out 03 Questions</vt:lpstr>
      <vt:lpstr>PowerPoint Presentation</vt:lpstr>
      <vt:lpstr>Breakout 04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eak Out Guidance</dc:title>
  <dc:creator>David Sellers</dc:creator>
  <cp:lastModifiedBy>David Sellers</cp:lastModifiedBy>
  <cp:revision>23</cp:revision>
  <dcterms:created xsi:type="dcterms:W3CDTF">2021-12-10T15:04:00Z</dcterms:created>
  <dcterms:modified xsi:type="dcterms:W3CDTF">2022-03-18T15:14:48Z</dcterms:modified>
</cp:coreProperties>
</file>